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85" r:id="rId3"/>
    <p:sldId id="284" r:id="rId4"/>
    <p:sldId id="258" r:id="rId5"/>
    <p:sldId id="265" r:id="rId6"/>
    <p:sldId id="294" r:id="rId7"/>
    <p:sldId id="301" r:id="rId8"/>
    <p:sldId id="259" r:id="rId9"/>
    <p:sldId id="260" r:id="rId10"/>
    <p:sldId id="279" r:id="rId11"/>
    <p:sldId id="295" r:id="rId12"/>
    <p:sldId id="286" r:id="rId13"/>
    <p:sldId id="293" r:id="rId14"/>
    <p:sldId id="296" r:id="rId15"/>
    <p:sldId id="280" r:id="rId16"/>
    <p:sldId id="297" r:id="rId17"/>
    <p:sldId id="268" r:id="rId18"/>
    <p:sldId id="298" r:id="rId19"/>
    <p:sldId id="300" r:id="rId20"/>
    <p:sldId id="282" r:id="rId21"/>
    <p:sldId id="271" r:id="rId22"/>
    <p:sldId id="25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756" y="-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A8FD1F2-597D-4DC7-A024-482F1F61BEB8}" type="doc">
      <dgm:prSet loTypeId="urn:microsoft.com/office/officeart/2005/8/layout/radial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B9948E2-7DF2-4AEE-B006-393C888AB0B6}">
      <dgm:prSet phldrT="[Text]" custT="1"/>
      <dgm:spPr/>
      <dgm:t>
        <a:bodyPr/>
        <a:lstStyle/>
        <a:p>
          <a:r>
            <a:rPr lang="en-US" sz="3200" dirty="0" err="1" smtClean="0">
              <a:latin typeface="Shonar Bangla" panose="020B0502040204020203" pitchFamily="34" charset="0"/>
              <a:cs typeface="Shonar Bangla" panose="020B0502040204020203" pitchFamily="34" charset="0"/>
            </a:rPr>
            <a:t>অনপেক্ষ</a:t>
          </a:r>
          <a:r>
            <a:rPr lang="en-US" sz="3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 </a:t>
          </a:r>
          <a:r>
            <a:rPr lang="en-US" sz="3200" dirty="0" err="1" smtClean="0">
              <a:latin typeface="Shonar Bangla" panose="020B0502040204020203" pitchFamily="34" charset="0"/>
              <a:cs typeface="Shonar Bangla" panose="020B0502040204020203" pitchFamily="34" charset="0"/>
            </a:rPr>
            <a:t>বিস্তার</a:t>
          </a:r>
          <a:r>
            <a:rPr lang="en-US" sz="3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 </a:t>
          </a:r>
          <a:r>
            <a:rPr lang="en-US" sz="3200" dirty="0" err="1" smtClean="0">
              <a:latin typeface="Shonar Bangla" panose="020B0502040204020203" pitchFamily="34" charset="0"/>
              <a:cs typeface="Shonar Bangla" panose="020B0502040204020203" pitchFamily="34" charset="0"/>
            </a:rPr>
            <a:t>পরিমাপ</a:t>
          </a:r>
          <a:endParaRPr lang="en-US" sz="3200" dirty="0">
            <a:latin typeface="Shonar Bangla" panose="020B0502040204020203" pitchFamily="34" charset="0"/>
            <a:cs typeface="Shonar Bangla" panose="020B0502040204020203" pitchFamily="34" charset="0"/>
          </a:endParaRPr>
        </a:p>
      </dgm:t>
    </dgm:pt>
    <dgm:pt modelId="{EFC04367-92E8-4BD9-9562-065A5F42D2D8}" type="parTrans" cxnId="{3895EF13-AD64-4A70-A6AE-70E20DDBF942}">
      <dgm:prSet/>
      <dgm:spPr/>
      <dgm:t>
        <a:bodyPr/>
        <a:lstStyle/>
        <a:p>
          <a:endParaRPr lang="en-US"/>
        </a:p>
      </dgm:t>
    </dgm:pt>
    <dgm:pt modelId="{7CC6ADDD-7979-45F0-B14F-C6731FE7DD52}" type="sibTrans" cxnId="{3895EF13-AD64-4A70-A6AE-70E20DDBF942}">
      <dgm:prSet/>
      <dgm:spPr/>
      <dgm:t>
        <a:bodyPr/>
        <a:lstStyle/>
        <a:p>
          <a:endParaRPr lang="en-US"/>
        </a:p>
      </dgm:t>
    </dgm:pt>
    <dgm:pt modelId="{D36669ED-5686-421D-AD15-E5823C856C2D}">
      <dgm:prSet phldrT="[Text]" custT="1"/>
      <dgm:spPr/>
      <dgm:t>
        <a:bodyPr/>
        <a:lstStyle/>
        <a:p>
          <a:r>
            <a:rPr lang="bn-BD" sz="3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পরিসর</a:t>
          </a:r>
          <a:endParaRPr lang="en-US" sz="3200" dirty="0">
            <a:latin typeface="Shonar Bangla" panose="020B0502040204020203" pitchFamily="34" charset="0"/>
            <a:cs typeface="Shonar Bangla" panose="020B0502040204020203" pitchFamily="34" charset="0"/>
          </a:endParaRPr>
        </a:p>
      </dgm:t>
    </dgm:pt>
    <dgm:pt modelId="{EECD722E-5B26-4247-A2CD-FFC01F0475D2}" type="parTrans" cxnId="{110346DE-2A09-472D-80D9-6502CC655E4D}">
      <dgm:prSet/>
      <dgm:spPr/>
      <dgm:t>
        <a:bodyPr/>
        <a:lstStyle/>
        <a:p>
          <a:endParaRPr lang="en-US"/>
        </a:p>
      </dgm:t>
    </dgm:pt>
    <dgm:pt modelId="{C37629AA-0638-400B-84AD-03E28BBAEE75}" type="sibTrans" cxnId="{110346DE-2A09-472D-80D9-6502CC655E4D}">
      <dgm:prSet/>
      <dgm:spPr/>
      <dgm:t>
        <a:bodyPr/>
        <a:lstStyle/>
        <a:p>
          <a:endParaRPr lang="en-US"/>
        </a:p>
      </dgm:t>
    </dgm:pt>
    <dgm:pt modelId="{6E16A42D-0085-4C35-87E6-396AC2E58163}">
      <dgm:prSet phldrT="[Text]" custT="1"/>
      <dgm:spPr/>
      <dgm:t>
        <a:bodyPr/>
        <a:lstStyle/>
        <a:p>
          <a:r>
            <a:rPr lang="bn-BD" sz="3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গড় ব্যবধান </a:t>
          </a:r>
          <a:endParaRPr lang="en-US" sz="3200" dirty="0">
            <a:latin typeface="Shonar Bangla" panose="020B0502040204020203" pitchFamily="34" charset="0"/>
            <a:cs typeface="Shonar Bangla" panose="020B0502040204020203" pitchFamily="34" charset="0"/>
          </a:endParaRPr>
        </a:p>
      </dgm:t>
    </dgm:pt>
    <dgm:pt modelId="{732296BB-2E4D-41DA-B434-7A0333233A99}" type="parTrans" cxnId="{F605EBDA-33F1-4C7C-A0DD-8FEF3AAE591C}">
      <dgm:prSet/>
      <dgm:spPr/>
      <dgm:t>
        <a:bodyPr/>
        <a:lstStyle/>
        <a:p>
          <a:endParaRPr lang="en-US"/>
        </a:p>
      </dgm:t>
    </dgm:pt>
    <dgm:pt modelId="{82BBAE89-6888-46F3-A79F-404EAC56A136}" type="sibTrans" cxnId="{F605EBDA-33F1-4C7C-A0DD-8FEF3AAE591C}">
      <dgm:prSet/>
      <dgm:spPr/>
      <dgm:t>
        <a:bodyPr/>
        <a:lstStyle/>
        <a:p>
          <a:endParaRPr lang="en-US"/>
        </a:p>
      </dgm:t>
    </dgm:pt>
    <dgm:pt modelId="{99A14B83-CA0A-4E8B-82C9-A18E0769DA52}">
      <dgm:prSet phldrT="[Text]" custT="1"/>
      <dgm:spPr/>
      <dgm:t>
        <a:bodyPr/>
        <a:lstStyle/>
        <a:p>
          <a:r>
            <a:rPr lang="bn-BD" sz="3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পরিমিত ব্যবধান</a:t>
          </a:r>
          <a:endParaRPr lang="en-US" sz="3200" dirty="0">
            <a:latin typeface="Shonar Bangla" panose="020B0502040204020203" pitchFamily="34" charset="0"/>
            <a:cs typeface="Shonar Bangla" panose="020B0502040204020203" pitchFamily="34" charset="0"/>
          </a:endParaRPr>
        </a:p>
      </dgm:t>
    </dgm:pt>
    <dgm:pt modelId="{7852F6FB-D5CC-4FC1-8348-373A48BE02C8}" type="parTrans" cxnId="{1A068DEB-0C74-4081-A7A6-3EE83C54E15E}">
      <dgm:prSet/>
      <dgm:spPr/>
      <dgm:t>
        <a:bodyPr/>
        <a:lstStyle/>
        <a:p>
          <a:endParaRPr lang="en-US"/>
        </a:p>
      </dgm:t>
    </dgm:pt>
    <dgm:pt modelId="{75792DCD-B9F7-482D-B8F5-ACE786FD6634}" type="sibTrans" cxnId="{1A068DEB-0C74-4081-A7A6-3EE83C54E15E}">
      <dgm:prSet/>
      <dgm:spPr/>
      <dgm:t>
        <a:bodyPr/>
        <a:lstStyle/>
        <a:p>
          <a:endParaRPr lang="en-US"/>
        </a:p>
      </dgm:t>
    </dgm:pt>
    <dgm:pt modelId="{B0932C39-126D-4224-9D75-133C5F83E5E5}">
      <dgm:prSet phldrT="[Text]" custT="1"/>
      <dgm:spPr/>
      <dgm:t>
        <a:bodyPr/>
        <a:lstStyle/>
        <a:p>
          <a:r>
            <a:rPr lang="bn-BD" sz="3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চতুর্থক ব্যবধান</a:t>
          </a:r>
          <a:endParaRPr lang="en-US" sz="3200" dirty="0">
            <a:latin typeface="Shonar Bangla" panose="020B0502040204020203" pitchFamily="34" charset="0"/>
            <a:cs typeface="Shonar Bangla" panose="020B0502040204020203" pitchFamily="34" charset="0"/>
          </a:endParaRPr>
        </a:p>
      </dgm:t>
    </dgm:pt>
    <dgm:pt modelId="{C408EFBC-EBCB-417F-A426-96134D16C9DC}" type="parTrans" cxnId="{C035C9EC-0141-4779-8468-BBE4CBB29DB4}">
      <dgm:prSet/>
      <dgm:spPr/>
      <dgm:t>
        <a:bodyPr/>
        <a:lstStyle/>
        <a:p>
          <a:endParaRPr lang="en-US"/>
        </a:p>
      </dgm:t>
    </dgm:pt>
    <dgm:pt modelId="{682DB0EA-C5E6-4A37-9C95-1EBF98E829A4}" type="sibTrans" cxnId="{C035C9EC-0141-4779-8468-BBE4CBB29DB4}">
      <dgm:prSet/>
      <dgm:spPr/>
      <dgm:t>
        <a:bodyPr/>
        <a:lstStyle/>
        <a:p>
          <a:endParaRPr lang="en-US"/>
        </a:p>
      </dgm:t>
    </dgm:pt>
    <dgm:pt modelId="{D1840DDD-B9C7-48C6-B404-16FEB5699001}" type="pres">
      <dgm:prSet presAssocID="{2A8FD1F2-597D-4DC7-A024-482F1F61BEB8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176305E-EBF9-459E-94B4-E7542C7E79C5}" type="pres">
      <dgm:prSet presAssocID="{4B9948E2-7DF2-4AEE-B006-393C888AB0B6}" presName="centerShape" presStyleLbl="node0" presStyleIdx="0" presStyleCnt="1" custScaleX="170279" custScaleY="112328"/>
      <dgm:spPr/>
      <dgm:t>
        <a:bodyPr/>
        <a:lstStyle/>
        <a:p>
          <a:endParaRPr lang="en-US"/>
        </a:p>
      </dgm:t>
    </dgm:pt>
    <dgm:pt modelId="{0A1DA721-0C1C-46D1-A32F-584FB6B9706A}" type="pres">
      <dgm:prSet presAssocID="{EECD722E-5B26-4247-A2CD-FFC01F0475D2}" presName="Name9" presStyleLbl="parChTrans1D2" presStyleIdx="0" presStyleCnt="4"/>
      <dgm:spPr/>
      <dgm:t>
        <a:bodyPr/>
        <a:lstStyle/>
        <a:p>
          <a:endParaRPr lang="en-US"/>
        </a:p>
      </dgm:t>
    </dgm:pt>
    <dgm:pt modelId="{DCF34A44-5285-4A2E-BA8E-B29B14BAAEB9}" type="pres">
      <dgm:prSet presAssocID="{EECD722E-5B26-4247-A2CD-FFC01F0475D2}" presName="connTx" presStyleLbl="parChTrans1D2" presStyleIdx="0" presStyleCnt="4"/>
      <dgm:spPr/>
      <dgm:t>
        <a:bodyPr/>
        <a:lstStyle/>
        <a:p>
          <a:endParaRPr lang="en-US"/>
        </a:p>
      </dgm:t>
    </dgm:pt>
    <dgm:pt modelId="{62CE27A9-1708-4079-BADE-F1059C535D60}" type="pres">
      <dgm:prSet presAssocID="{D36669ED-5686-421D-AD15-E5823C856C2D}" presName="node" presStyleLbl="node1" presStyleIdx="0" presStyleCnt="4" custScaleX="1531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8DF6FC2-0B94-4DB3-BFE1-699D4ED7F677}" type="pres">
      <dgm:prSet presAssocID="{732296BB-2E4D-41DA-B434-7A0333233A99}" presName="Name9" presStyleLbl="parChTrans1D2" presStyleIdx="1" presStyleCnt="4"/>
      <dgm:spPr/>
      <dgm:t>
        <a:bodyPr/>
        <a:lstStyle/>
        <a:p>
          <a:endParaRPr lang="en-US"/>
        </a:p>
      </dgm:t>
    </dgm:pt>
    <dgm:pt modelId="{C511A45D-0FBB-4532-B469-4DE663E12920}" type="pres">
      <dgm:prSet presAssocID="{732296BB-2E4D-41DA-B434-7A0333233A99}" presName="connTx" presStyleLbl="parChTrans1D2" presStyleIdx="1" presStyleCnt="4"/>
      <dgm:spPr/>
      <dgm:t>
        <a:bodyPr/>
        <a:lstStyle/>
        <a:p>
          <a:endParaRPr lang="en-US"/>
        </a:p>
      </dgm:t>
    </dgm:pt>
    <dgm:pt modelId="{A5F72B48-EC82-4A99-B827-8C836FD362F4}" type="pres">
      <dgm:prSet presAssocID="{6E16A42D-0085-4C35-87E6-396AC2E58163}" presName="node" presStyleLbl="node1" presStyleIdx="1" presStyleCnt="4" custScaleX="154632" custRadScaleRad="12616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3E7834-8981-49C1-A50E-A267577872B7}" type="pres">
      <dgm:prSet presAssocID="{7852F6FB-D5CC-4FC1-8348-373A48BE02C8}" presName="Name9" presStyleLbl="parChTrans1D2" presStyleIdx="2" presStyleCnt="4"/>
      <dgm:spPr/>
      <dgm:t>
        <a:bodyPr/>
        <a:lstStyle/>
        <a:p>
          <a:endParaRPr lang="en-US"/>
        </a:p>
      </dgm:t>
    </dgm:pt>
    <dgm:pt modelId="{72B44A56-19ED-46F6-8EB3-282C7403F616}" type="pres">
      <dgm:prSet presAssocID="{7852F6FB-D5CC-4FC1-8348-373A48BE02C8}" presName="connTx" presStyleLbl="parChTrans1D2" presStyleIdx="2" presStyleCnt="4"/>
      <dgm:spPr/>
      <dgm:t>
        <a:bodyPr/>
        <a:lstStyle/>
        <a:p>
          <a:endParaRPr lang="en-US"/>
        </a:p>
      </dgm:t>
    </dgm:pt>
    <dgm:pt modelId="{55FD9AD5-B1EA-4044-AD34-6DF5E250EB99}" type="pres">
      <dgm:prSet presAssocID="{99A14B83-CA0A-4E8B-82C9-A18E0769DA52}" presName="node" presStyleLbl="node1" presStyleIdx="2" presStyleCnt="4" custScaleX="14628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01A3341-1438-42F4-93B7-4BF70A342616}" type="pres">
      <dgm:prSet presAssocID="{C408EFBC-EBCB-417F-A426-96134D16C9DC}" presName="Name9" presStyleLbl="parChTrans1D2" presStyleIdx="3" presStyleCnt="4"/>
      <dgm:spPr/>
      <dgm:t>
        <a:bodyPr/>
        <a:lstStyle/>
        <a:p>
          <a:endParaRPr lang="en-US"/>
        </a:p>
      </dgm:t>
    </dgm:pt>
    <dgm:pt modelId="{C33A113A-E4F3-4DF7-9006-664AD7209AF0}" type="pres">
      <dgm:prSet presAssocID="{C408EFBC-EBCB-417F-A426-96134D16C9DC}" presName="connTx" presStyleLbl="parChTrans1D2" presStyleIdx="3" presStyleCnt="4"/>
      <dgm:spPr/>
      <dgm:t>
        <a:bodyPr/>
        <a:lstStyle/>
        <a:p>
          <a:endParaRPr lang="en-US"/>
        </a:p>
      </dgm:t>
    </dgm:pt>
    <dgm:pt modelId="{0E9E69AA-A723-4341-9714-6F3896A2F6F8}" type="pres">
      <dgm:prSet presAssocID="{B0932C39-126D-4224-9D75-133C5F83E5E5}" presName="node" presStyleLbl="node1" presStyleIdx="3" presStyleCnt="4" custScaleX="168416" custRadScaleRad="13787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A068DEB-0C74-4081-A7A6-3EE83C54E15E}" srcId="{4B9948E2-7DF2-4AEE-B006-393C888AB0B6}" destId="{99A14B83-CA0A-4E8B-82C9-A18E0769DA52}" srcOrd="2" destOrd="0" parTransId="{7852F6FB-D5CC-4FC1-8348-373A48BE02C8}" sibTransId="{75792DCD-B9F7-482D-B8F5-ACE786FD6634}"/>
    <dgm:cxn modelId="{110346DE-2A09-472D-80D9-6502CC655E4D}" srcId="{4B9948E2-7DF2-4AEE-B006-393C888AB0B6}" destId="{D36669ED-5686-421D-AD15-E5823C856C2D}" srcOrd="0" destOrd="0" parTransId="{EECD722E-5B26-4247-A2CD-FFC01F0475D2}" sibTransId="{C37629AA-0638-400B-84AD-03E28BBAEE75}"/>
    <dgm:cxn modelId="{6EAF7553-3C63-4E66-8962-E98791545A3F}" type="presOf" srcId="{4B9948E2-7DF2-4AEE-B006-393C888AB0B6}" destId="{4176305E-EBF9-459E-94B4-E7542C7E79C5}" srcOrd="0" destOrd="0" presId="urn:microsoft.com/office/officeart/2005/8/layout/radial1"/>
    <dgm:cxn modelId="{F605EBDA-33F1-4C7C-A0DD-8FEF3AAE591C}" srcId="{4B9948E2-7DF2-4AEE-B006-393C888AB0B6}" destId="{6E16A42D-0085-4C35-87E6-396AC2E58163}" srcOrd="1" destOrd="0" parTransId="{732296BB-2E4D-41DA-B434-7A0333233A99}" sibTransId="{82BBAE89-6888-46F3-A79F-404EAC56A136}"/>
    <dgm:cxn modelId="{3895EF13-AD64-4A70-A6AE-70E20DDBF942}" srcId="{2A8FD1F2-597D-4DC7-A024-482F1F61BEB8}" destId="{4B9948E2-7DF2-4AEE-B006-393C888AB0B6}" srcOrd="0" destOrd="0" parTransId="{EFC04367-92E8-4BD9-9562-065A5F42D2D8}" sibTransId="{7CC6ADDD-7979-45F0-B14F-C6731FE7DD52}"/>
    <dgm:cxn modelId="{2D571637-6365-440A-A544-CF1907E33678}" type="presOf" srcId="{732296BB-2E4D-41DA-B434-7A0333233A99}" destId="{E8DF6FC2-0B94-4DB3-BFE1-699D4ED7F677}" srcOrd="0" destOrd="0" presId="urn:microsoft.com/office/officeart/2005/8/layout/radial1"/>
    <dgm:cxn modelId="{A5E23A13-36A7-467B-AC2E-A15BBDEAF86D}" type="presOf" srcId="{B0932C39-126D-4224-9D75-133C5F83E5E5}" destId="{0E9E69AA-A723-4341-9714-6F3896A2F6F8}" srcOrd="0" destOrd="0" presId="urn:microsoft.com/office/officeart/2005/8/layout/radial1"/>
    <dgm:cxn modelId="{C035C9EC-0141-4779-8468-BBE4CBB29DB4}" srcId="{4B9948E2-7DF2-4AEE-B006-393C888AB0B6}" destId="{B0932C39-126D-4224-9D75-133C5F83E5E5}" srcOrd="3" destOrd="0" parTransId="{C408EFBC-EBCB-417F-A426-96134D16C9DC}" sibTransId="{682DB0EA-C5E6-4A37-9C95-1EBF98E829A4}"/>
    <dgm:cxn modelId="{3869BE83-D2F3-4C7A-A9F5-4943C9D46B1D}" type="presOf" srcId="{6E16A42D-0085-4C35-87E6-396AC2E58163}" destId="{A5F72B48-EC82-4A99-B827-8C836FD362F4}" srcOrd="0" destOrd="0" presId="urn:microsoft.com/office/officeart/2005/8/layout/radial1"/>
    <dgm:cxn modelId="{8FF1C8A8-A8A6-4FE6-9AED-3DBAEC8CB127}" type="presOf" srcId="{732296BB-2E4D-41DA-B434-7A0333233A99}" destId="{C511A45D-0FBB-4532-B469-4DE663E12920}" srcOrd="1" destOrd="0" presId="urn:microsoft.com/office/officeart/2005/8/layout/radial1"/>
    <dgm:cxn modelId="{6B91FB7F-0A05-4884-BD4F-ACBC0CCF87DC}" type="presOf" srcId="{EECD722E-5B26-4247-A2CD-FFC01F0475D2}" destId="{DCF34A44-5285-4A2E-BA8E-B29B14BAAEB9}" srcOrd="1" destOrd="0" presId="urn:microsoft.com/office/officeart/2005/8/layout/radial1"/>
    <dgm:cxn modelId="{E4FBE7B1-27A4-495A-9145-8D1B9988F63E}" type="presOf" srcId="{C408EFBC-EBCB-417F-A426-96134D16C9DC}" destId="{C33A113A-E4F3-4DF7-9006-664AD7209AF0}" srcOrd="1" destOrd="0" presId="urn:microsoft.com/office/officeart/2005/8/layout/radial1"/>
    <dgm:cxn modelId="{29BB52C6-6C06-4F8B-9C69-A39438C63B92}" type="presOf" srcId="{EECD722E-5B26-4247-A2CD-FFC01F0475D2}" destId="{0A1DA721-0C1C-46D1-A32F-584FB6B9706A}" srcOrd="0" destOrd="0" presId="urn:microsoft.com/office/officeart/2005/8/layout/radial1"/>
    <dgm:cxn modelId="{7C7AC332-46CE-4346-B793-97412E4522D7}" type="presOf" srcId="{C408EFBC-EBCB-417F-A426-96134D16C9DC}" destId="{201A3341-1438-42F4-93B7-4BF70A342616}" srcOrd="0" destOrd="0" presId="urn:microsoft.com/office/officeart/2005/8/layout/radial1"/>
    <dgm:cxn modelId="{A818A605-B72F-4CF6-8F79-FBE679A74292}" type="presOf" srcId="{2A8FD1F2-597D-4DC7-A024-482F1F61BEB8}" destId="{D1840DDD-B9C7-48C6-B404-16FEB5699001}" srcOrd="0" destOrd="0" presId="urn:microsoft.com/office/officeart/2005/8/layout/radial1"/>
    <dgm:cxn modelId="{0DEB0D5B-3F02-4E33-9122-2D2636DAFB50}" type="presOf" srcId="{7852F6FB-D5CC-4FC1-8348-373A48BE02C8}" destId="{263E7834-8981-49C1-A50E-A267577872B7}" srcOrd="0" destOrd="0" presId="urn:microsoft.com/office/officeart/2005/8/layout/radial1"/>
    <dgm:cxn modelId="{107E4AD2-5DA0-428A-9805-BB90A3F79C84}" type="presOf" srcId="{99A14B83-CA0A-4E8B-82C9-A18E0769DA52}" destId="{55FD9AD5-B1EA-4044-AD34-6DF5E250EB99}" srcOrd="0" destOrd="0" presId="urn:microsoft.com/office/officeart/2005/8/layout/radial1"/>
    <dgm:cxn modelId="{26BE7715-3FBF-4991-B48E-2AC23A58B96B}" type="presOf" srcId="{7852F6FB-D5CC-4FC1-8348-373A48BE02C8}" destId="{72B44A56-19ED-46F6-8EB3-282C7403F616}" srcOrd="1" destOrd="0" presId="urn:microsoft.com/office/officeart/2005/8/layout/radial1"/>
    <dgm:cxn modelId="{AA698E97-1CE9-46F3-8C0E-C1B80AC96F16}" type="presOf" srcId="{D36669ED-5686-421D-AD15-E5823C856C2D}" destId="{62CE27A9-1708-4079-BADE-F1059C535D60}" srcOrd="0" destOrd="0" presId="urn:microsoft.com/office/officeart/2005/8/layout/radial1"/>
    <dgm:cxn modelId="{D1250B78-CDC6-4F45-9AB5-215D473D65EA}" type="presParOf" srcId="{D1840DDD-B9C7-48C6-B404-16FEB5699001}" destId="{4176305E-EBF9-459E-94B4-E7542C7E79C5}" srcOrd="0" destOrd="0" presId="urn:microsoft.com/office/officeart/2005/8/layout/radial1"/>
    <dgm:cxn modelId="{99349141-847D-48C3-B4DE-45F1FB29F0DC}" type="presParOf" srcId="{D1840DDD-B9C7-48C6-B404-16FEB5699001}" destId="{0A1DA721-0C1C-46D1-A32F-584FB6B9706A}" srcOrd="1" destOrd="0" presId="urn:microsoft.com/office/officeart/2005/8/layout/radial1"/>
    <dgm:cxn modelId="{D6E0EFDF-5795-4673-9083-399B7200BDAB}" type="presParOf" srcId="{0A1DA721-0C1C-46D1-A32F-584FB6B9706A}" destId="{DCF34A44-5285-4A2E-BA8E-B29B14BAAEB9}" srcOrd="0" destOrd="0" presId="urn:microsoft.com/office/officeart/2005/8/layout/radial1"/>
    <dgm:cxn modelId="{252AAAED-E380-41B9-B214-A623F97519A2}" type="presParOf" srcId="{D1840DDD-B9C7-48C6-B404-16FEB5699001}" destId="{62CE27A9-1708-4079-BADE-F1059C535D60}" srcOrd="2" destOrd="0" presId="urn:microsoft.com/office/officeart/2005/8/layout/radial1"/>
    <dgm:cxn modelId="{9D4237E4-FF2E-4FAD-B705-668CB4D6180A}" type="presParOf" srcId="{D1840DDD-B9C7-48C6-B404-16FEB5699001}" destId="{E8DF6FC2-0B94-4DB3-BFE1-699D4ED7F677}" srcOrd="3" destOrd="0" presId="urn:microsoft.com/office/officeart/2005/8/layout/radial1"/>
    <dgm:cxn modelId="{5E67E939-1920-4B42-AC1C-823E29FC1491}" type="presParOf" srcId="{E8DF6FC2-0B94-4DB3-BFE1-699D4ED7F677}" destId="{C511A45D-0FBB-4532-B469-4DE663E12920}" srcOrd="0" destOrd="0" presId="urn:microsoft.com/office/officeart/2005/8/layout/radial1"/>
    <dgm:cxn modelId="{DB62BA9F-0C24-4BFB-A329-4447A1065698}" type="presParOf" srcId="{D1840DDD-B9C7-48C6-B404-16FEB5699001}" destId="{A5F72B48-EC82-4A99-B827-8C836FD362F4}" srcOrd="4" destOrd="0" presId="urn:microsoft.com/office/officeart/2005/8/layout/radial1"/>
    <dgm:cxn modelId="{A8BA08F3-959D-4412-BEB5-77D749FA47DB}" type="presParOf" srcId="{D1840DDD-B9C7-48C6-B404-16FEB5699001}" destId="{263E7834-8981-49C1-A50E-A267577872B7}" srcOrd="5" destOrd="0" presId="urn:microsoft.com/office/officeart/2005/8/layout/radial1"/>
    <dgm:cxn modelId="{0F3AD5D9-40E0-4F88-A19F-49CA04930F20}" type="presParOf" srcId="{263E7834-8981-49C1-A50E-A267577872B7}" destId="{72B44A56-19ED-46F6-8EB3-282C7403F616}" srcOrd="0" destOrd="0" presId="urn:microsoft.com/office/officeart/2005/8/layout/radial1"/>
    <dgm:cxn modelId="{375BD410-CB58-41B5-8104-E7D9F7799700}" type="presParOf" srcId="{D1840DDD-B9C7-48C6-B404-16FEB5699001}" destId="{55FD9AD5-B1EA-4044-AD34-6DF5E250EB99}" srcOrd="6" destOrd="0" presId="urn:microsoft.com/office/officeart/2005/8/layout/radial1"/>
    <dgm:cxn modelId="{6EC4A3B5-A477-4459-9F94-1C05244322E1}" type="presParOf" srcId="{D1840DDD-B9C7-48C6-B404-16FEB5699001}" destId="{201A3341-1438-42F4-93B7-4BF70A342616}" srcOrd="7" destOrd="0" presId="urn:microsoft.com/office/officeart/2005/8/layout/radial1"/>
    <dgm:cxn modelId="{96030BCD-F96C-4D4D-A18C-4FA3D26B380B}" type="presParOf" srcId="{201A3341-1438-42F4-93B7-4BF70A342616}" destId="{C33A113A-E4F3-4DF7-9006-664AD7209AF0}" srcOrd="0" destOrd="0" presId="urn:microsoft.com/office/officeart/2005/8/layout/radial1"/>
    <dgm:cxn modelId="{CAA7700C-AE7E-4284-8C48-5E42F8A017B6}" type="presParOf" srcId="{D1840DDD-B9C7-48C6-B404-16FEB5699001}" destId="{0E9E69AA-A723-4341-9714-6F3896A2F6F8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176305E-EBF9-459E-94B4-E7542C7E79C5}">
      <dsp:nvSpPr>
        <dsp:cNvPr id="0" name=""/>
        <dsp:cNvSpPr/>
      </dsp:nvSpPr>
      <dsp:spPr>
        <a:xfrm>
          <a:off x="2844802" y="1871139"/>
          <a:ext cx="2541252" cy="167638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err="1" smtClean="0">
              <a:latin typeface="Shonar Bangla" panose="020B0502040204020203" pitchFamily="34" charset="0"/>
              <a:cs typeface="Shonar Bangla" panose="020B0502040204020203" pitchFamily="34" charset="0"/>
            </a:rPr>
            <a:t>অনপেক্ষ</a:t>
          </a:r>
          <a:r>
            <a:rPr lang="en-US" sz="3200" kern="1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 </a:t>
          </a:r>
          <a:r>
            <a:rPr lang="en-US" sz="3200" kern="1200" dirty="0" err="1" smtClean="0">
              <a:latin typeface="Shonar Bangla" panose="020B0502040204020203" pitchFamily="34" charset="0"/>
              <a:cs typeface="Shonar Bangla" panose="020B0502040204020203" pitchFamily="34" charset="0"/>
            </a:rPr>
            <a:t>বিস্তার</a:t>
          </a:r>
          <a:r>
            <a:rPr lang="en-US" sz="3200" kern="1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 </a:t>
          </a:r>
          <a:r>
            <a:rPr lang="en-US" sz="3200" kern="1200" dirty="0" err="1" smtClean="0">
              <a:latin typeface="Shonar Bangla" panose="020B0502040204020203" pitchFamily="34" charset="0"/>
              <a:cs typeface="Shonar Bangla" panose="020B0502040204020203" pitchFamily="34" charset="0"/>
            </a:rPr>
            <a:t>পরিমাপ</a:t>
          </a:r>
          <a:endParaRPr lang="en-US" sz="3200" kern="1200" dirty="0">
            <a:latin typeface="Shonar Bangla" panose="020B0502040204020203" pitchFamily="34" charset="0"/>
            <a:cs typeface="Shonar Bangla" panose="020B0502040204020203" pitchFamily="34" charset="0"/>
          </a:endParaRPr>
        </a:p>
      </dsp:txBody>
      <dsp:txXfrm>
        <a:off x="3216960" y="2116640"/>
        <a:ext cx="1796936" cy="1185386"/>
      </dsp:txXfrm>
    </dsp:sp>
    <dsp:sp modelId="{0A1DA721-0C1C-46D1-A32F-584FB6B9706A}">
      <dsp:nvSpPr>
        <dsp:cNvPr id="0" name=""/>
        <dsp:cNvSpPr/>
      </dsp:nvSpPr>
      <dsp:spPr>
        <a:xfrm rot="16200000">
          <a:off x="3935790" y="1674976"/>
          <a:ext cx="359274" cy="33050"/>
        </a:xfrm>
        <a:custGeom>
          <a:avLst/>
          <a:gdLst/>
          <a:ahLst/>
          <a:cxnLst/>
          <a:rect l="0" t="0" r="0" b="0"/>
          <a:pathLst>
            <a:path>
              <a:moveTo>
                <a:pt x="0" y="16525"/>
              </a:moveTo>
              <a:lnTo>
                <a:pt x="359274" y="16525"/>
              </a:lnTo>
            </a:path>
          </a:pathLst>
        </a:custGeom>
        <a:noFill/>
        <a:ln w="425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106446" y="1682519"/>
        <a:ext cx="17963" cy="17963"/>
      </dsp:txXfrm>
    </dsp:sp>
    <dsp:sp modelId="{62CE27A9-1708-4079-BADE-F1059C535D60}">
      <dsp:nvSpPr>
        <dsp:cNvPr id="0" name=""/>
        <dsp:cNvSpPr/>
      </dsp:nvSpPr>
      <dsp:spPr>
        <a:xfrm>
          <a:off x="2972432" y="19459"/>
          <a:ext cx="2285991" cy="149240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n-BD" sz="3200" kern="1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পরিসর</a:t>
          </a:r>
          <a:endParaRPr lang="en-US" sz="3200" kern="1200" dirty="0">
            <a:latin typeface="Shonar Bangla" panose="020B0502040204020203" pitchFamily="34" charset="0"/>
            <a:cs typeface="Shonar Bangla" panose="020B0502040204020203" pitchFamily="34" charset="0"/>
          </a:endParaRPr>
        </a:p>
      </dsp:txBody>
      <dsp:txXfrm>
        <a:off x="3307208" y="238017"/>
        <a:ext cx="1616439" cy="1055289"/>
      </dsp:txXfrm>
    </dsp:sp>
    <dsp:sp modelId="{E8DF6FC2-0B94-4DB3-BFE1-699D4ED7F677}">
      <dsp:nvSpPr>
        <dsp:cNvPr id="0" name=""/>
        <dsp:cNvSpPr/>
      </dsp:nvSpPr>
      <dsp:spPr>
        <a:xfrm>
          <a:off x="5386054" y="2692808"/>
          <a:ext cx="27816" cy="33050"/>
        </a:xfrm>
        <a:custGeom>
          <a:avLst/>
          <a:gdLst/>
          <a:ahLst/>
          <a:cxnLst/>
          <a:rect l="0" t="0" r="0" b="0"/>
          <a:pathLst>
            <a:path>
              <a:moveTo>
                <a:pt x="0" y="16525"/>
              </a:moveTo>
              <a:lnTo>
                <a:pt x="27816" y="16525"/>
              </a:lnTo>
            </a:path>
          </a:pathLst>
        </a:custGeom>
        <a:noFill/>
        <a:ln w="425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5399267" y="2708638"/>
        <a:ext cx="1390" cy="1390"/>
      </dsp:txXfrm>
    </dsp:sp>
    <dsp:sp modelId="{A5F72B48-EC82-4A99-B827-8C836FD362F4}">
      <dsp:nvSpPr>
        <dsp:cNvPr id="0" name=""/>
        <dsp:cNvSpPr/>
      </dsp:nvSpPr>
      <dsp:spPr>
        <a:xfrm>
          <a:off x="5413871" y="1963130"/>
          <a:ext cx="2307735" cy="149240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n-BD" sz="3200" kern="1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গড় ব্যবধান </a:t>
          </a:r>
          <a:endParaRPr lang="en-US" sz="3200" kern="1200" dirty="0">
            <a:latin typeface="Shonar Bangla" panose="020B0502040204020203" pitchFamily="34" charset="0"/>
            <a:cs typeface="Shonar Bangla" panose="020B0502040204020203" pitchFamily="34" charset="0"/>
          </a:endParaRPr>
        </a:p>
      </dsp:txBody>
      <dsp:txXfrm>
        <a:off x="5751831" y="2181688"/>
        <a:ext cx="1631815" cy="1055289"/>
      </dsp:txXfrm>
    </dsp:sp>
    <dsp:sp modelId="{263E7834-8981-49C1-A50E-A267577872B7}">
      <dsp:nvSpPr>
        <dsp:cNvPr id="0" name=""/>
        <dsp:cNvSpPr/>
      </dsp:nvSpPr>
      <dsp:spPr>
        <a:xfrm rot="5400000">
          <a:off x="3935790" y="3710640"/>
          <a:ext cx="359274" cy="33050"/>
        </a:xfrm>
        <a:custGeom>
          <a:avLst/>
          <a:gdLst/>
          <a:ahLst/>
          <a:cxnLst/>
          <a:rect l="0" t="0" r="0" b="0"/>
          <a:pathLst>
            <a:path>
              <a:moveTo>
                <a:pt x="0" y="16525"/>
              </a:moveTo>
              <a:lnTo>
                <a:pt x="359274" y="16525"/>
              </a:lnTo>
            </a:path>
          </a:pathLst>
        </a:custGeom>
        <a:noFill/>
        <a:ln w="425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106446" y="3718183"/>
        <a:ext cx="17963" cy="17963"/>
      </dsp:txXfrm>
    </dsp:sp>
    <dsp:sp modelId="{55FD9AD5-B1EA-4044-AD34-6DF5E250EB99}">
      <dsp:nvSpPr>
        <dsp:cNvPr id="0" name=""/>
        <dsp:cNvSpPr/>
      </dsp:nvSpPr>
      <dsp:spPr>
        <a:xfrm>
          <a:off x="3023853" y="3906802"/>
          <a:ext cx="2183149" cy="149240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n-BD" sz="3200" kern="1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পরিমিত ব্যবধান</a:t>
          </a:r>
          <a:endParaRPr lang="en-US" sz="3200" kern="1200" dirty="0">
            <a:latin typeface="Shonar Bangla" panose="020B0502040204020203" pitchFamily="34" charset="0"/>
            <a:cs typeface="Shonar Bangla" panose="020B0502040204020203" pitchFamily="34" charset="0"/>
          </a:endParaRPr>
        </a:p>
      </dsp:txBody>
      <dsp:txXfrm>
        <a:off x="3343568" y="4125360"/>
        <a:ext cx="1543719" cy="1055289"/>
      </dsp:txXfrm>
    </dsp:sp>
    <dsp:sp modelId="{201A3341-1438-42F4-93B7-4BF70A342616}">
      <dsp:nvSpPr>
        <dsp:cNvPr id="0" name=""/>
        <dsp:cNvSpPr/>
      </dsp:nvSpPr>
      <dsp:spPr>
        <a:xfrm rot="10800000">
          <a:off x="2692393" y="2692808"/>
          <a:ext cx="152408" cy="33050"/>
        </a:xfrm>
        <a:custGeom>
          <a:avLst/>
          <a:gdLst/>
          <a:ahLst/>
          <a:cxnLst/>
          <a:rect l="0" t="0" r="0" b="0"/>
          <a:pathLst>
            <a:path>
              <a:moveTo>
                <a:pt x="0" y="16525"/>
              </a:moveTo>
              <a:lnTo>
                <a:pt x="152408" y="16525"/>
              </a:lnTo>
            </a:path>
          </a:pathLst>
        </a:custGeom>
        <a:noFill/>
        <a:ln w="425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 rot="10800000">
        <a:off x="2764787" y="2705523"/>
        <a:ext cx="7620" cy="7620"/>
      </dsp:txXfrm>
    </dsp:sp>
    <dsp:sp modelId="{0E9E69AA-A723-4341-9714-6F3896A2F6F8}">
      <dsp:nvSpPr>
        <dsp:cNvPr id="0" name=""/>
        <dsp:cNvSpPr/>
      </dsp:nvSpPr>
      <dsp:spPr>
        <a:xfrm>
          <a:off x="178944" y="1963130"/>
          <a:ext cx="2513448" cy="149240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n-BD" sz="3200" kern="1200" dirty="0" smtClean="0">
              <a:latin typeface="Shonar Bangla" panose="020B0502040204020203" pitchFamily="34" charset="0"/>
              <a:cs typeface="Shonar Bangla" panose="020B0502040204020203" pitchFamily="34" charset="0"/>
            </a:rPr>
            <a:t>চতুর্থক ব্যবধান</a:t>
          </a:r>
          <a:endParaRPr lang="en-US" sz="3200" kern="1200" dirty="0">
            <a:latin typeface="Shonar Bangla" panose="020B0502040204020203" pitchFamily="34" charset="0"/>
            <a:cs typeface="Shonar Bangla" panose="020B0502040204020203" pitchFamily="34" charset="0"/>
          </a:endParaRPr>
        </a:p>
      </dsp:txBody>
      <dsp:txXfrm>
        <a:off x="547030" y="2181688"/>
        <a:ext cx="1777276" cy="105528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217C0D-AF2F-4C53-8E0F-4BE7B50D2D22}" type="datetimeFigureOut">
              <a:rPr lang="en-AU" smtClean="0"/>
              <a:pPr/>
              <a:t>5/07/2020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C07EDE-11B9-405B-8D43-D27C9E759B41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608901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 err="1" smtClean="0">
                <a:latin typeface="NikoshBAN"/>
              </a:rPr>
              <a:t>মোঃ</a:t>
            </a:r>
            <a:r>
              <a:rPr lang="en-US" sz="2000" baseline="0" dirty="0" smtClean="0">
                <a:latin typeface="NikoshBAN"/>
              </a:rPr>
              <a:t> </a:t>
            </a:r>
            <a:r>
              <a:rPr lang="en-US" sz="2000" baseline="0" dirty="0" err="1" smtClean="0">
                <a:latin typeface="NikoshBAN"/>
              </a:rPr>
              <a:t>আলমগীর</a:t>
            </a:r>
            <a:r>
              <a:rPr lang="en-US" sz="2000" baseline="0" dirty="0" smtClean="0">
                <a:latin typeface="NikoshBAN"/>
              </a:rPr>
              <a:t> </a:t>
            </a:r>
            <a:r>
              <a:rPr lang="en-US" sz="2000" baseline="0" dirty="0" err="1" smtClean="0">
                <a:latin typeface="NikoshBAN"/>
              </a:rPr>
              <a:t>হোসেন</a:t>
            </a:r>
            <a:r>
              <a:rPr lang="en-US" sz="2000" baseline="0" dirty="0" smtClean="0">
                <a:latin typeface="NikoshBAN"/>
              </a:rPr>
              <a:t>,     </a:t>
            </a:r>
            <a:r>
              <a:rPr lang="en-US" sz="2000" baseline="0" dirty="0" err="1" smtClean="0">
                <a:latin typeface="NikoshBAN"/>
              </a:rPr>
              <a:t>প্রভাষক</a:t>
            </a:r>
            <a:r>
              <a:rPr lang="en-US" sz="2000" baseline="0" dirty="0" smtClean="0">
                <a:latin typeface="NikoshBAN"/>
              </a:rPr>
              <a:t>: </a:t>
            </a:r>
            <a:r>
              <a:rPr lang="en-US" sz="2000" baseline="0" dirty="0" err="1" smtClean="0">
                <a:latin typeface="NikoshBAN"/>
              </a:rPr>
              <a:t>পরিসংখ্যান</a:t>
            </a:r>
            <a:r>
              <a:rPr lang="en-US" sz="2000" baseline="0" dirty="0" smtClean="0">
                <a:latin typeface="NikoshBAN"/>
              </a:rPr>
              <a:t> </a:t>
            </a:r>
            <a:r>
              <a:rPr lang="en-US" sz="2000" baseline="0" dirty="0" err="1" smtClean="0">
                <a:latin typeface="NikoshBAN"/>
              </a:rPr>
              <a:t>বিভাগ</a:t>
            </a:r>
            <a:r>
              <a:rPr lang="en-US" sz="2000" baseline="0" dirty="0" smtClean="0">
                <a:latin typeface="NikoshBAN"/>
              </a:rPr>
              <a:t>,      </a:t>
            </a:r>
            <a:r>
              <a:rPr lang="en-US" sz="2000" baseline="0" dirty="0" err="1" smtClean="0">
                <a:latin typeface="NikoshBAN"/>
              </a:rPr>
              <a:t>বলিহার</a:t>
            </a:r>
            <a:r>
              <a:rPr lang="en-US" sz="2000" baseline="0" dirty="0" smtClean="0">
                <a:latin typeface="NikoshBAN"/>
              </a:rPr>
              <a:t> </a:t>
            </a:r>
            <a:r>
              <a:rPr lang="en-US" sz="2000" baseline="0" dirty="0" err="1" smtClean="0">
                <a:latin typeface="NikoshBAN"/>
              </a:rPr>
              <a:t>ডিগ্রি</a:t>
            </a:r>
            <a:r>
              <a:rPr lang="en-US" sz="2000" baseline="0" dirty="0" smtClean="0">
                <a:latin typeface="NikoshBAN"/>
              </a:rPr>
              <a:t> </a:t>
            </a:r>
            <a:r>
              <a:rPr lang="en-US" sz="2000" baseline="0" dirty="0" err="1" smtClean="0">
                <a:latin typeface="NikoshBAN"/>
              </a:rPr>
              <a:t>কলেজ</a:t>
            </a:r>
            <a:r>
              <a:rPr lang="en-US" sz="2000" baseline="0" dirty="0" smtClean="0">
                <a:latin typeface="NikoshBAN"/>
              </a:rPr>
              <a:t>,   </a:t>
            </a:r>
            <a:r>
              <a:rPr lang="en-US" sz="2000" baseline="0" dirty="0" err="1" smtClean="0">
                <a:latin typeface="NikoshBAN"/>
              </a:rPr>
              <a:t>নওগাঁ</a:t>
            </a:r>
            <a:r>
              <a:rPr lang="en-US" sz="2000" baseline="0" dirty="0" smtClean="0">
                <a:latin typeface="NikoshBAN"/>
              </a:rPr>
              <a:t> </a:t>
            </a:r>
            <a:r>
              <a:rPr lang="en-US" sz="2000" baseline="0" dirty="0" err="1" smtClean="0">
                <a:latin typeface="NikoshBAN"/>
              </a:rPr>
              <a:t>সদর</a:t>
            </a:r>
            <a:r>
              <a:rPr lang="en-US" sz="2000" baseline="0" dirty="0" smtClean="0">
                <a:latin typeface="NikoshBAN"/>
              </a:rPr>
              <a:t>, </a:t>
            </a:r>
            <a:r>
              <a:rPr lang="en-US" sz="2000" baseline="0" dirty="0" err="1" smtClean="0">
                <a:latin typeface="NikoshBAN"/>
              </a:rPr>
              <a:t>নওগাঁ</a:t>
            </a:r>
            <a:r>
              <a:rPr lang="en-US" sz="2000" baseline="0" dirty="0" smtClean="0">
                <a:latin typeface="NikoshBAN"/>
              </a:rPr>
              <a:t>।      </a:t>
            </a:r>
            <a:r>
              <a:rPr lang="en-US" sz="2000" baseline="0" dirty="0" err="1" smtClean="0">
                <a:latin typeface="NikoshBAN"/>
              </a:rPr>
              <a:t>মোবাইল</a:t>
            </a:r>
            <a:r>
              <a:rPr lang="en-US" sz="2000" baseline="0" dirty="0" smtClean="0">
                <a:latin typeface="NikoshBAN"/>
              </a:rPr>
              <a:t>: 01722-043680</a:t>
            </a:r>
            <a:endParaRPr lang="en-US" sz="2000" dirty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821050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1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780755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1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089602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055841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262715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2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873780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2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68892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13342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754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358841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347251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731580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775162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300360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>
                <a:latin typeface="NikoshBAN"/>
              </a:rPr>
              <a:t>মোঃ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আলমগী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হোসেন</a:t>
            </a:r>
            <a:r>
              <a:rPr lang="en-US" sz="1200" baseline="0" dirty="0" smtClean="0">
                <a:latin typeface="NikoshBAN"/>
              </a:rPr>
              <a:t>,     </a:t>
            </a:r>
            <a:r>
              <a:rPr lang="en-US" sz="1200" baseline="0" dirty="0" err="1" smtClean="0">
                <a:latin typeface="NikoshBAN"/>
              </a:rPr>
              <a:t>প্রভাষক</a:t>
            </a:r>
            <a:r>
              <a:rPr lang="en-US" sz="1200" baseline="0" dirty="0" smtClean="0">
                <a:latin typeface="NikoshBAN"/>
              </a:rPr>
              <a:t>: </a:t>
            </a:r>
            <a:r>
              <a:rPr lang="en-US" sz="1200" baseline="0" dirty="0" err="1" smtClean="0">
                <a:latin typeface="NikoshBAN"/>
              </a:rPr>
              <a:t>পরিসংখ্যান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বিভাগ</a:t>
            </a:r>
            <a:r>
              <a:rPr lang="en-US" sz="1200" baseline="0" dirty="0" smtClean="0">
                <a:latin typeface="NikoshBAN"/>
              </a:rPr>
              <a:t>,      </a:t>
            </a:r>
            <a:r>
              <a:rPr lang="en-US" sz="1200" baseline="0" dirty="0" err="1" smtClean="0">
                <a:latin typeface="NikoshBAN"/>
              </a:rPr>
              <a:t>বলিহার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ডিগ্রি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কলেজ</a:t>
            </a:r>
            <a:r>
              <a:rPr lang="en-US" sz="1200" baseline="0" dirty="0" smtClean="0">
                <a:latin typeface="NikoshBAN"/>
              </a:rPr>
              <a:t>,  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 </a:t>
            </a:r>
            <a:r>
              <a:rPr lang="en-US" sz="1200" baseline="0" dirty="0" err="1" smtClean="0">
                <a:latin typeface="NikoshBAN"/>
              </a:rPr>
              <a:t>সদর</a:t>
            </a:r>
            <a:r>
              <a:rPr lang="en-US" sz="1200" baseline="0" dirty="0" smtClean="0">
                <a:latin typeface="NikoshBAN"/>
              </a:rPr>
              <a:t>, </a:t>
            </a:r>
            <a:r>
              <a:rPr lang="en-US" sz="1200" baseline="0" dirty="0" err="1" smtClean="0">
                <a:latin typeface="NikoshBAN"/>
              </a:rPr>
              <a:t>নওগাঁ</a:t>
            </a:r>
            <a:r>
              <a:rPr lang="en-US" sz="1200" baseline="0" dirty="0" smtClean="0">
                <a:latin typeface="NikoshBAN"/>
              </a:rPr>
              <a:t>।      </a:t>
            </a:r>
            <a:r>
              <a:rPr lang="en-US" sz="1200" baseline="0" dirty="0" err="1" smtClean="0">
                <a:latin typeface="NikoshBAN"/>
              </a:rPr>
              <a:t>মোবাইল</a:t>
            </a:r>
            <a:r>
              <a:rPr lang="en-US" sz="1200" baseline="0" dirty="0" smtClean="0">
                <a:latin typeface="NikoshBAN"/>
              </a:rPr>
              <a:t>: 01722-043680</a:t>
            </a:r>
            <a:endParaRPr lang="en-US" sz="1200" dirty="0" smtClean="0">
              <a:latin typeface="NikoshB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07EDE-11B9-405B-8D43-D27C9E759B41}" type="slidenum">
              <a:rPr lang="en-AU" smtClean="0"/>
              <a:pPr/>
              <a:t>1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25494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08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122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5163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866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18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28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09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429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548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63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48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84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A0C34CB-B6FA-4411-A894-73A700134438}" type="datetimeFigureOut">
              <a:rPr lang="en-US" smtClean="0"/>
              <a:pPr/>
              <a:t>7/5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E9304BE-9D69-4A33-8466-F1DA156A94FA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7.jp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hyperlink" Target="mailto:alom_naogaon@yahoo.com" TargetMode="Externa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1228300"/>
            <a:ext cx="9144000" cy="4039737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prstTxWarp prst="textInflate">
              <a:avLst>
                <a:gd name="adj" fmla="val 0"/>
              </a:avLst>
            </a:prstTxWarp>
            <a:spAutoFit/>
          </a:bodyPr>
          <a:lstStyle/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আজকের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অন-লাইন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ক্লাশে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সকলকে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</a:p>
          <a:p>
            <a:pPr algn="ctr"/>
            <a:r>
              <a:rPr lang="bn-BD" sz="199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স্বাগতম</a:t>
            </a:r>
            <a:endParaRPr lang="en-US" sz="19900" b="1" dirty="0">
              <a:ln>
                <a:solidFill>
                  <a:srgbClr val="FFFF00"/>
                </a:solidFill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</a:endParaRPr>
          </a:p>
        </p:txBody>
      </p:sp>
      <p:pic>
        <p:nvPicPr>
          <p:cNvPr id="3" name="Picture 2" descr="C:\Users\DOEL\Desktop\14206956946_b71a59ea98_z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729" y="339009"/>
            <a:ext cx="8780071" cy="636659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911440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5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533400"/>
            <a:ext cx="11811000" cy="5661103"/>
          </a:xfrm>
          <a:prstGeom prst="roundRect">
            <a:avLst/>
          </a:prstGeom>
          <a:solidFill>
            <a:srgbClr val="0070C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বিস্তার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পরিমাপ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: </a:t>
            </a:r>
          </a:p>
          <a:p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কোনো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তথ্যসারির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বা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গণসংখ্যা</a:t>
            </a:r>
            <a:r>
              <a:rPr lang="en-US" sz="4800" dirty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নিবেশনের</a:t>
            </a:r>
            <a:r>
              <a:rPr lang="bn-BD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মধ্যক মান 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(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গড়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,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মধ্যমা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,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প্রচুরক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)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বা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অন্য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কোনো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utonnyOMJ" pitchFamily="2" charset="0"/>
              </a:rPr>
              <a:t> </a:t>
            </a:r>
            <a:r>
              <a:rPr lang="en-US" sz="6600" dirty="0" err="1" smtClean="0">
                <a:solidFill>
                  <a:schemeClr val="tx1"/>
                </a:solidFill>
                <a:latin typeface="NikoshBAN"/>
                <a:cs typeface="SutonnyOMJ" pitchFamily="2" charset="0"/>
              </a:rPr>
              <a:t>ধ্রুবক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bn-BD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হতে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মানগুলোর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দূরত্বের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পরিমাপ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বা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তথ্যমানগুলোর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পারস্পরিক</a:t>
            </a:r>
            <a:r>
              <a:rPr lang="en-US" sz="4800" dirty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দূরত্বের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পরিমাপকে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bn-BD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বিস্তার</a:t>
            </a:r>
            <a:r>
              <a:rPr lang="en-US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পরিমাপ</a:t>
            </a:r>
            <a:r>
              <a:rPr lang="bn-BD" sz="4800" dirty="0" smtClean="0">
                <a:solidFill>
                  <a:schemeClr val="tx1"/>
                </a:solidFill>
                <a:latin typeface="NikoshBAN"/>
                <a:cs typeface="Shonar Bangla" panose="020B0502040204020203" pitchFamily="34" charset="0"/>
              </a:rPr>
              <a:t> বলে ।</a:t>
            </a:r>
            <a:endParaRPr lang="en-US" sz="5400" dirty="0" smtClean="0">
              <a:solidFill>
                <a:schemeClr val="tx1"/>
              </a:solidFill>
              <a:latin typeface="NikoshBAN"/>
              <a:cs typeface="Shonar Bangl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433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57600"/>
            <a:ext cx="11328400" cy="1752600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AdorshoLipi" pitchFamily="1" charset="0"/>
                <a:cs typeface="AdorshoLipi" pitchFamily="1" charset="0"/>
              </a:rPr>
              <a:t>     </a:t>
            </a:r>
            <a:r>
              <a:rPr lang="en-US" sz="3200" dirty="0" err="1" smtClean="0">
                <a:solidFill>
                  <a:srgbClr val="00B050"/>
                </a:solidFill>
                <a:latin typeface="AdorshoLipi" pitchFamily="1" charset="0"/>
                <a:cs typeface="AdorshoLipi" pitchFamily="1" charset="0"/>
              </a:rPr>
              <a:t>বিস্তার</a:t>
            </a:r>
            <a:r>
              <a:rPr lang="en-US" sz="3200" dirty="0" smtClean="0">
                <a:solidFill>
                  <a:srgbClr val="00B05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AdorshoLipi" pitchFamily="1" charset="0"/>
                <a:cs typeface="AdorshoLipi" pitchFamily="1" charset="0"/>
              </a:rPr>
              <a:t>দুই</a:t>
            </a:r>
            <a:r>
              <a:rPr lang="en-US" sz="3200" dirty="0" smtClean="0">
                <a:solidFill>
                  <a:srgbClr val="00B05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err="1" smtClean="0">
                <a:solidFill>
                  <a:srgbClr val="00B050"/>
                </a:solidFill>
                <a:latin typeface="AdorshoLipi" pitchFamily="1" charset="0"/>
                <a:cs typeface="AdorshoLipi" pitchFamily="1" charset="0"/>
              </a:rPr>
              <a:t>প্রকার</a:t>
            </a:r>
            <a:r>
              <a:rPr lang="en-US" sz="3200" dirty="0" smtClean="0">
                <a:solidFill>
                  <a:srgbClr val="00B050"/>
                </a:solidFill>
                <a:latin typeface="AdorshoLipi" pitchFamily="1" charset="0"/>
                <a:cs typeface="AdorshoLipi" pitchFamily="1" charset="0"/>
              </a:rPr>
              <a:t> ;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/>
            </a:r>
            <a:b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</a:b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01. </a:t>
            </a:r>
            <a:r>
              <a:rPr lang="en-US" sz="3200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পরম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বা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অনপেক্ষ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বিস্তার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পরিমাপ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Absolute measures of dispersion)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/>
            </a:r>
            <a:b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</a:b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02. </a:t>
            </a:r>
            <a:r>
              <a:rPr lang="en-US" sz="3200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আপেক্ষিক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বিস্তার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পরিমাপ</a:t>
            </a:r>
            <a:r>
              <a:rPr lang="en-US" sz="3200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Relative measures of dispersion)</a:t>
            </a:r>
            <a:endParaRPr lang="en-US" sz="3200" dirty="0">
              <a:latin typeface="AdorshoLipi" pitchFamily="1" charset="0"/>
              <a:cs typeface="AdorshoLipi" pitchFamily="1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0"/>
            <a:ext cx="11506200" cy="1219200"/>
          </a:xfrm>
        </p:spPr>
        <p:txBody>
          <a:bodyPr>
            <a:normAutofit fontScale="92500" lnSpcReduction="10000"/>
          </a:bodyPr>
          <a:lstStyle/>
          <a:p>
            <a:pPr algn="just">
              <a:buNone/>
            </a:pPr>
            <a:r>
              <a:rPr lang="en-US" dirty="0" smtClean="0">
                <a:latin typeface="AdorshoLipi" pitchFamily="1" charset="0"/>
                <a:cs typeface="AdorshoLipi" pitchFamily="1" charset="0"/>
              </a:rPr>
              <a:t>  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যে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পরিমাপ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সমূহের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সাহায্যে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কোন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নিবেশনের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মধ্যক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মান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থেকে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নিবেশনের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অন্যান্য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সংখ্যাগুলোর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sz="4100" dirty="0" err="1" smtClean="0">
                <a:latin typeface="SutonnyOMJ" pitchFamily="2" charset="0"/>
                <a:cs typeface="SutonnyOMJ" pitchFamily="2" charset="0"/>
              </a:rPr>
              <a:t>বিস্তৃতি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পরিমাপ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করা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হয়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,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তাদেরকে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অনপেক্ষ</a:t>
            </a:r>
            <a:r>
              <a:rPr lang="en-US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বা</a:t>
            </a:r>
            <a:r>
              <a:rPr lang="en-US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পরম</a:t>
            </a:r>
            <a:r>
              <a:rPr lang="en-US" dirty="0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dorshoLipi" pitchFamily="1" charset="0"/>
                <a:cs typeface="AdorshoLipi" pitchFamily="1" charset="0"/>
              </a:rPr>
              <a:t>বিস্তার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পরিমাপ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 </a:t>
            </a:r>
            <a:r>
              <a:rPr lang="en-US" dirty="0" err="1" smtClean="0">
                <a:latin typeface="AdorshoLipi" pitchFamily="1" charset="0"/>
                <a:cs typeface="AdorshoLipi" pitchFamily="1" charset="0"/>
              </a:rPr>
              <a:t>বলে</a:t>
            </a:r>
            <a:r>
              <a:rPr lang="en-US" dirty="0" smtClean="0">
                <a:latin typeface="AdorshoLipi" pitchFamily="1" charset="0"/>
                <a:cs typeface="AdorshoLipi" pitchFamily="1" charset="0"/>
              </a:rPr>
              <a:t>।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71699" y="990600"/>
            <a:ext cx="7162799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scene3d>
            <a:camera prst="isometricOffAxis2Right"/>
            <a:lightRig rig="sunset" dir="t"/>
          </a:scene3d>
          <a:sp3d prstMaterial="clear"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400" b="1" dirty="0" err="1" smtClean="0">
                <a:solidFill>
                  <a:srgbClr val="0070C0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বিস্তারের</a:t>
            </a:r>
            <a:r>
              <a:rPr lang="en-US" sz="5400" b="1" dirty="0" smtClean="0">
                <a:solidFill>
                  <a:srgbClr val="0070C0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5400" b="1" dirty="0" err="1" smtClean="0">
                <a:solidFill>
                  <a:srgbClr val="0070C0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প্রকারভেদ</a:t>
            </a:r>
            <a:endParaRPr lang="en-US" sz="5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9382" y="2819400"/>
            <a:ext cx="11049000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scene3d>
            <a:camera prst="perspectiveFront"/>
            <a:lightRig rig="sunset" dir="t"/>
          </a:scene3d>
          <a:sp3d prstMaterial="clear"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400" b="1" dirty="0" err="1" smtClean="0">
                <a:solidFill>
                  <a:srgbClr val="FF0000"/>
                </a:solidFill>
                <a:latin typeface="NikoshBAN" panose="02000000000000000000" pitchFamily="2" charset="0"/>
              </a:rPr>
              <a:t>উদ্দেশ্য</a:t>
            </a:r>
            <a:r>
              <a:rPr lang="en-US" sz="5400" b="1" dirty="0" smtClean="0">
                <a:solidFill>
                  <a:srgbClr val="FF0000"/>
                </a:solidFill>
                <a:latin typeface="NikoshBAN" panose="02000000000000000000" pitchFamily="2" charset="0"/>
              </a:rPr>
              <a:t>  ও </a:t>
            </a:r>
            <a:r>
              <a:rPr lang="en-US" sz="5400" b="1" dirty="0" err="1" smtClean="0">
                <a:solidFill>
                  <a:srgbClr val="FF0000"/>
                </a:solidFill>
                <a:latin typeface="NikoshBAN" panose="02000000000000000000" pitchFamily="2" charset="0"/>
              </a:rPr>
              <a:t>বৈশিষ্ট্যগত</a:t>
            </a:r>
            <a:r>
              <a:rPr lang="en-US" sz="5400" b="1" dirty="0" smtClean="0">
                <a:solidFill>
                  <a:srgbClr val="FF0000"/>
                </a:solidFill>
                <a:latin typeface="NikoshBAN" panose="02000000000000000000" pitchFamily="2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NikoshBAN" panose="02000000000000000000" pitchFamily="2" charset="0"/>
              </a:rPr>
              <a:t>দিক</a:t>
            </a:r>
            <a:r>
              <a:rPr lang="en-US" sz="5400" b="1" dirty="0" smtClean="0">
                <a:solidFill>
                  <a:srgbClr val="FF0000"/>
                </a:solidFill>
                <a:latin typeface="NikoshBAN" panose="02000000000000000000" pitchFamily="2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NikoshBAN" panose="02000000000000000000" pitchFamily="2" charset="0"/>
              </a:rPr>
              <a:t>থেকে</a:t>
            </a:r>
            <a:endParaRPr lang="en-US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4051279226"/>
              </p:ext>
            </p:extLst>
          </p:nvPr>
        </p:nvGraphicFramePr>
        <p:xfrm>
          <a:off x="2032000" y="719666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483363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798" y="0"/>
            <a:ext cx="1981201" cy="11231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"/>
            <a:ext cx="1981200" cy="11231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5715000"/>
            <a:ext cx="3200400" cy="1143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228600" y="1981200"/>
            <a:ext cx="11734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bn-BD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স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:-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োনো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থ্যসারি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িবেশন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ৃহত্তম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ও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্ষুদ্রতম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ার্থক্যক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ল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হয়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স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।</a:t>
            </a:r>
            <a:endParaRPr lang="bn-BD" sz="4800" b="1" dirty="0">
              <a:solidFill>
                <a:srgbClr val="00B05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19400" y="494648"/>
            <a:ext cx="510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n-BD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সর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( Range)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735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228600"/>
            <a:ext cx="11430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৩</a:t>
            </a:r>
            <a:r>
              <a:rPr lang="bn-BD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৭, </a:t>
            </a:r>
            <a: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৬</a:t>
            </a:r>
            <a:r>
              <a:rPr lang="bn-BD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৩ ও </a:t>
            </a:r>
            <a: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৪</a:t>
            </a:r>
            <a:r>
              <a:rPr lang="bn-BD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৭</a:t>
            </a:r>
            <a: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/>
            </a:r>
            <a:b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</a:br>
            <a:r>
              <a:rPr lang="bn-BD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৩</a:t>
            </a:r>
            <a: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জন</a:t>
            </a:r>
            <a: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ছাত্রের</a:t>
            </a:r>
            <a: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সংখ্যানের</a:t>
            </a:r>
            <a: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0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ম্বর</a:t>
            </a:r>
            <a:r>
              <a:rPr lang="bn-BD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।</a:t>
            </a:r>
            <a: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/>
            </a:r>
            <a:br>
              <a:rPr lang="en-US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</a:br>
            <a:r>
              <a:rPr lang="bn-BD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র্বোচ্চ মান = ৬৩ এবং সর্বোনিম্নমান = ৩৭</a:t>
            </a:r>
            <a:br>
              <a:rPr lang="bn-BD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</a:br>
            <a:r>
              <a:rPr lang="bn-BD" sz="40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 = ৬৩-৩৭ =২৬</a:t>
            </a:r>
            <a:endParaRPr lang="en-US" sz="4000" dirty="0"/>
          </a:p>
        </p:txBody>
      </p:sp>
      <p:sp>
        <p:nvSpPr>
          <p:cNvPr id="5" name="Rectangle 4"/>
          <p:cNvSpPr/>
          <p:nvPr/>
        </p:nvSpPr>
        <p:spPr>
          <a:xfrm>
            <a:off x="609600" y="2819400"/>
            <a:ext cx="10896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bn-BD" sz="54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সর</a:t>
            </a:r>
          </a:p>
          <a:p>
            <a:pPr algn="ctr"/>
            <a:r>
              <a:rPr lang="en-US" sz="5400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R=</a:t>
            </a:r>
            <a:r>
              <a:rPr lang="bn-BD" sz="5400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র্বোচ্চ মান</a:t>
            </a:r>
            <a:r>
              <a:rPr lang="en-US" sz="5400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bn-BD" sz="5400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-</a:t>
            </a:r>
            <a:r>
              <a:rPr lang="en-US" sz="5400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bn-BD" sz="5400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র্বোনিম্নমান</a:t>
            </a:r>
          </a:p>
        </p:txBody>
      </p:sp>
    </p:spTree>
    <p:extLst>
      <p:ext uri="{BB962C8B-B14F-4D97-AF65-F5344CB8AC3E}">
        <p14:creationId xmlns:p14="http://schemas.microsoft.com/office/powerpoint/2010/main" val="290945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798" y="0"/>
            <a:ext cx="1981201" cy="11231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"/>
            <a:ext cx="1981200" cy="11231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256309" y="990600"/>
            <a:ext cx="11734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ড়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:-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োনো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থ্যসারি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িবেশন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্রতিটি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হত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া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ধ্যক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ম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মষ্টিক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োট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থ্য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ংখ্য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দ্বার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ভাগ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য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াওয়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যায়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াক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ড়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ল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।</a:t>
            </a:r>
            <a:endParaRPr lang="bn-BD" sz="4800" b="1" dirty="0">
              <a:solidFill>
                <a:srgbClr val="00B05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273793"/>
              </p:ext>
            </p:extLst>
          </p:nvPr>
        </p:nvGraphicFramePr>
        <p:xfrm>
          <a:off x="1632711" y="4776252"/>
          <a:ext cx="4563552" cy="1548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422360" imgH="482400" progId="Equation.DSMT4">
                  <p:embed/>
                </p:oleObj>
              </mc:Choice>
              <mc:Fallback>
                <p:oleObj name="Equation" r:id="rId4" imgW="1422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2711" y="4776252"/>
                        <a:ext cx="4563552" cy="1548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057400" y="376884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ড়</a:t>
            </a:r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6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(Mean Deviation)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335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55078" y="4712020"/>
            <a:ext cx="4444669" cy="2051011"/>
          </a:xfrm>
          <a:prstGeom prst="rect">
            <a:avLst/>
          </a:prstGeom>
          <a:blipFill rotWithShape="0">
            <a:blip r:embed="rId3"/>
            <a:stretch>
              <a:fillRect t="-9855" b="-2609"/>
            </a:stretch>
          </a:blipFill>
          <a:ln w="57150">
            <a:solidFill>
              <a:srgbClr val="FF0000"/>
            </a:solidFill>
          </a:ln>
        </p:spPr>
        <p:txBody>
          <a:bodyPr anchor="ctr"/>
          <a:lstStyle/>
          <a:p>
            <a:pPr>
              <a:lnSpc>
                <a:spcPct val="200000"/>
              </a:lnSpc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Rectangle 3"/>
          <p:cNvSpPr/>
          <p:nvPr/>
        </p:nvSpPr>
        <p:spPr>
          <a:xfrm>
            <a:off x="1600200" y="381000"/>
            <a:ext cx="9372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৩</a:t>
            </a:r>
            <a:r>
              <a:rPr lang="bn-BD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৭, </a:t>
            </a:r>
            <a:r>
              <a:rPr lang="en-US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৬</a:t>
            </a:r>
            <a:r>
              <a:rPr lang="bn-BD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৩ ও </a:t>
            </a:r>
            <a:r>
              <a:rPr lang="en-US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৪</a:t>
            </a:r>
            <a:r>
              <a:rPr lang="bn-BD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৭</a:t>
            </a:r>
            <a:endParaRPr lang="en-US" sz="4800" b="1" dirty="0" smtClean="0">
              <a:solidFill>
                <a:srgbClr val="00B0F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  <a:p>
            <a:pPr algn="ctr"/>
            <a:r>
              <a:rPr lang="bn-BD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৩</a:t>
            </a:r>
            <a:r>
              <a:rPr lang="en-US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জন</a:t>
            </a:r>
            <a:r>
              <a:rPr lang="en-US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ছাত্রের</a:t>
            </a:r>
            <a:r>
              <a:rPr lang="en-US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সংখ্যানের</a:t>
            </a:r>
            <a:r>
              <a:rPr lang="en-US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ম্বর</a:t>
            </a:r>
            <a:r>
              <a:rPr lang="bn-BD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এবং</a:t>
            </a:r>
            <a:r>
              <a:rPr lang="en-US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bn-BD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ড় ৪৯</a:t>
            </a:r>
            <a:r>
              <a:rPr lang="en-US" sz="48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।</a:t>
            </a:r>
            <a:endParaRPr lang="en-AU" sz="4800" b="1" dirty="0">
              <a:solidFill>
                <a:srgbClr val="00B0F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847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798" y="0"/>
            <a:ext cx="1981201" cy="11231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"/>
            <a:ext cx="1981200" cy="11231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256309" y="990600"/>
            <a:ext cx="11734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মিত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:-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োনো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থ্যসারি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িবেশন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্রতিটি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হত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াণিতিক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ড়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র্গ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মষ্টিক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োট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 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থ্য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ংখ্য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দ্বার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ভাগ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রল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য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াওয়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যায়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া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ধনাত্মক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র্গমূলক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মিত</a:t>
            </a:r>
            <a:r>
              <a:rPr lang="en-US" sz="4800" b="1" dirty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াক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ল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হয়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।</a:t>
            </a:r>
            <a:endParaRPr lang="bn-BD" sz="4800" b="1" dirty="0">
              <a:solidFill>
                <a:srgbClr val="00B05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37672"/>
              </p:ext>
            </p:extLst>
          </p:nvPr>
        </p:nvGraphicFramePr>
        <p:xfrm>
          <a:off x="2887663" y="5461000"/>
          <a:ext cx="31432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5461000"/>
                        <a:ext cx="3143250" cy="1370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904998" y="236780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মিত</a:t>
            </a:r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6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(Standard Deviation) </a:t>
            </a:r>
            <a:endParaRPr lang="en-US" sz="3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6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798" y="0"/>
            <a:ext cx="1981201" cy="112310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"/>
            <a:ext cx="1981200" cy="11231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4"/>
          <p:cNvSpPr/>
          <p:nvPr/>
        </p:nvSpPr>
        <p:spPr>
          <a:xfrm>
            <a:off x="277091" y="2133600"/>
            <a:ext cx="11734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চতুর্থক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:-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োনো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থ্যসারি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িবেশন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ধ্যমা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হত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্রথম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চতুর্থক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এবং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ৃতীয়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চতুর্থক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হত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ধ্যমা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দ্বয়ের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াণিতিক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ড়ক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চতুর্থক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লে</a:t>
            </a:r>
            <a:r>
              <a:rPr lang="en-US" sz="4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।	</a:t>
            </a:r>
            <a:endParaRPr lang="bn-BD" sz="4800" b="1" dirty="0">
              <a:solidFill>
                <a:srgbClr val="00B05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9200" y="1016354"/>
            <a:ext cx="86613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চতুর্থক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বধান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(Quartile Deviation</a:t>
            </a:r>
            <a:r>
              <a:rPr lang="en-US" sz="36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52659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917521"/>
            <a:ext cx="11582399" cy="4154984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5715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bn-BD" sz="4400" dirty="0" smtClean="0">
                <a:solidFill>
                  <a:srgbClr val="7030A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্রথম চতুর্থক </a:t>
            </a:r>
            <a:endParaRPr lang="en-US" sz="4400" dirty="0" smtClean="0">
              <a:solidFill>
                <a:srgbClr val="7030A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  <a:p>
            <a:r>
              <a:rPr lang="bn-BD" sz="4400" dirty="0" smtClean="0">
                <a:solidFill>
                  <a:srgbClr val="7030A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দ্বিতীয় চতুর্থক/মধ্যমা</a:t>
            </a:r>
            <a:r>
              <a:rPr lang="en-US" sz="4400" dirty="0">
                <a:solidFill>
                  <a:srgbClr val="7030A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bn-BD" sz="4400" dirty="0" smtClean="0">
                <a:solidFill>
                  <a:srgbClr val="7030A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endParaRPr lang="en-US" sz="4400" dirty="0" smtClean="0">
              <a:solidFill>
                <a:srgbClr val="7030A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  <a:p>
            <a:r>
              <a:rPr lang="bn-BD" sz="4400" dirty="0" smtClean="0">
                <a:solidFill>
                  <a:srgbClr val="7030A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ও তৃতীয় চতুর্থক </a:t>
            </a:r>
          </a:p>
          <a:p>
            <a:endParaRPr lang="en-US" sz="4400" b="1" i="1" dirty="0" smtClean="0">
              <a:solidFill>
                <a:srgbClr val="7030A0"/>
              </a:solidFill>
              <a:latin typeface="Cambria Math"/>
              <a:cs typeface="Shonar Bangla" panose="020B0502040204020203" pitchFamily="34" charset="0"/>
            </a:endParaRPr>
          </a:p>
          <a:p>
            <a:endParaRPr lang="en-US" sz="4400" b="1" dirty="0" smtClean="0">
              <a:solidFill>
                <a:srgbClr val="7030A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  <a:p>
            <a:endParaRPr lang="en-US" sz="4400" b="1" dirty="0">
              <a:solidFill>
                <a:srgbClr val="7030A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266950" y="533400"/>
            <a:ext cx="79438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486525" y="333375"/>
            <a:ext cx="0" cy="400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315325" y="333375"/>
            <a:ext cx="0" cy="400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333875" y="333375"/>
            <a:ext cx="0" cy="400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07507"/>
              </p:ext>
            </p:extLst>
          </p:nvPr>
        </p:nvGraphicFramePr>
        <p:xfrm>
          <a:off x="4097337" y="762000"/>
          <a:ext cx="4730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7" y="762000"/>
                        <a:ext cx="4730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08657"/>
              </p:ext>
            </p:extLst>
          </p:nvPr>
        </p:nvGraphicFramePr>
        <p:xfrm>
          <a:off x="6211341" y="817149"/>
          <a:ext cx="55036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1341" y="817149"/>
                        <a:ext cx="55036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65830"/>
              </p:ext>
            </p:extLst>
          </p:nvPr>
        </p:nvGraphicFramePr>
        <p:xfrm>
          <a:off x="8063660" y="914400"/>
          <a:ext cx="503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3660" y="914400"/>
                        <a:ext cx="5033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6190"/>
              </p:ext>
            </p:extLst>
          </p:nvPr>
        </p:nvGraphicFramePr>
        <p:xfrm>
          <a:off x="3733800" y="1938303"/>
          <a:ext cx="4730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38303"/>
                        <a:ext cx="4730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08657"/>
              </p:ext>
            </p:extLst>
          </p:nvPr>
        </p:nvGraphicFramePr>
        <p:xfrm>
          <a:off x="5486400" y="2743200"/>
          <a:ext cx="55036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2743200"/>
                        <a:ext cx="55036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302792"/>
              </p:ext>
            </p:extLst>
          </p:nvPr>
        </p:nvGraphicFramePr>
        <p:xfrm>
          <a:off x="4419600" y="3352800"/>
          <a:ext cx="503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3352800"/>
                        <a:ext cx="5033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11944"/>
              </p:ext>
            </p:extLst>
          </p:nvPr>
        </p:nvGraphicFramePr>
        <p:xfrm>
          <a:off x="838200" y="4343400"/>
          <a:ext cx="59499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3" imgW="2057400" imgH="419040" progId="Equation.DSMT4">
                  <p:embed/>
                </p:oleObj>
              </mc:Choice>
              <mc:Fallback>
                <p:oleObj name="Equation" r:id="rId13" imgW="205740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59499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01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5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7" descr="Untitled-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0" y="609600"/>
            <a:ext cx="4233333" cy="52578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4" name="Rectangle 3"/>
          <p:cNvSpPr/>
          <p:nvPr/>
        </p:nvSpPr>
        <p:spPr>
          <a:xfrm>
            <a:off x="228600" y="381000"/>
            <a:ext cx="9677400" cy="5334000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prstTxWarp prst="textInflate">
              <a:avLst>
                <a:gd name="adj" fmla="val 0"/>
              </a:avLst>
            </a:prstTxWarp>
            <a:spAutoFit/>
          </a:bodyPr>
          <a:lstStyle/>
          <a:p>
            <a:pPr algn="ctr"/>
            <a:endParaRPr lang="en-US" sz="6000" b="1" dirty="0" smtClean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endParaRPr lang="en-US" sz="6000" b="1" dirty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6000" b="1" dirty="0" err="1" smtClean="0">
                <a:ln>
                  <a:solidFill>
                    <a:srgbClr val="FFFF00"/>
                  </a:solidFill>
                </a:ln>
                <a:latin typeface="NikoshBAN" pitchFamily="2" charset="0"/>
                <a:cs typeface="NikoshBAN" pitchFamily="2" charset="0"/>
              </a:rPr>
              <a:t>মোঃ</a:t>
            </a:r>
            <a:r>
              <a:rPr lang="en-US" sz="6000" b="1" dirty="0" smtClean="0">
                <a:ln>
                  <a:solidFill>
                    <a:srgbClr val="FFFF00"/>
                  </a:solidFill>
                </a:ln>
                <a:latin typeface="NikoshBAN" pitchFamily="2" charset="0"/>
                <a:cs typeface="NikoshBAN" pitchFamily="2" charset="0"/>
              </a:rPr>
              <a:t> </a:t>
            </a:r>
            <a:r>
              <a:rPr lang="en-US" sz="6000" b="1" dirty="0" err="1" smtClean="0">
                <a:ln>
                  <a:solidFill>
                    <a:srgbClr val="FFFF00"/>
                  </a:solidFill>
                </a:ln>
                <a:latin typeface="NikoshBAN" pitchFamily="2" charset="0"/>
                <a:cs typeface="NikoshBAN" pitchFamily="2" charset="0"/>
              </a:rPr>
              <a:t>আলমগীর</a:t>
            </a:r>
            <a:r>
              <a:rPr lang="en-US" sz="6000" b="1" dirty="0" smtClean="0">
                <a:ln>
                  <a:solidFill>
                    <a:srgbClr val="FFFF00"/>
                  </a:solidFill>
                </a:ln>
                <a:latin typeface="NikoshBAN" pitchFamily="2" charset="0"/>
                <a:cs typeface="NikoshBAN" pitchFamily="2" charset="0"/>
              </a:rPr>
              <a:t> </a:t>
            </a:r>
            <a:r>
              <a:rPr lang="en-US" sz="6000" b="1" dirty="0" err="1" smtClean="0">
                <a:ln>
                  <a:solidFill>
                    <a:srgbClr val="FFFF00"/>
                  </a:solidFill>
                </a:ln>
                <a:latin typeface="NikoshBAN" pitchFamily="2" charset="0"/>
                <a:cs typeface="NikoshBAN" pitchFamily="2" charset="0"/>
              </a:rPr>
              <a:t>হোসেন</a:t>
            </a:r>
            <a:endParaRPr lang="en-US" sz="6000" b="1" dirty="0" smtClean="0">
              <a:ln>
                <a:solidFill>
                  <a:srgbClr val="FFFF00"/>
                </a:solidFill>
              </a:ln>
              <a:latin typeface="NikoshBAN" pitchFamily="2" charset="0"/>
              <a:cs typeface="NikoshBAN" pitchFamily="2" charset="0"/>
            </a:endParaRPr>
          </a:p>
          <a:p>
            <a:pPr algn="ctr"/>
            <a:endParaRPr lang="en-US" sz="8000" b="1" dirty="0" smtClean="0">
              <a:ln>
                <a:solidFill>
                  <a:srgbClr val="FFFF00"/>
                </a:solidFill>
              </a:ln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latin typeface="NikoshBAN" pitchFamily="2" charset="0"/>
                <a:cs typeface="NikoshBAN" pitchFamily="2" charset="0"/>
              </a:rPr>
              <a:t>প্রভাষক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latin typeface="NikoshBAN" pitchFamily="2" charset="0"/>
                <a:cs typeface="NikoshBAN" pitchFamily="2" charset="0"/>
              </a:rPr>
              <a:t>:-</a:t>
            </a:r>
          </a:p>
          <a:p>
            <a:pPr algn="ctr"/>
            <a:endParaRPr lang="en-US" sz="8000" b="1" dirty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পরিসংখ্যান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</a:p>
          <a:p>
            <a:pPr algn="ctr"/>
            <a:endParaRPr lang="en-US" sz="8000" b="1" dirty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বিভাগ</a:t>
            </a:r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বলিহার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ডিগ্রি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</a:p>
          <a:p>
            <a:pPr algn="ctr"/>
            <a:endParaRPr lang="en-US" sz="8000" b="1" dirty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কলেজ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,</a:t>
            </a:r>
          </a:p>
          <a:p>
            <a:pPr algn="ctr"/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বলিহার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নওগাঁ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।</a:t>
            </a:r>
          </a:p>
          <a:p>
            <a:pPr algn="ctr"/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মোবাইল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নম্বর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: 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01722043680</a:t>
            </a:r>
          </a:p>
          <a:p>
            <a:pPr algn="ctr">
              <a:buNone/>
            </a:pPr>
            <a:endParaRPr lang="en-US" sz="5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en-US" sz="5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ই-</a:t>
            </a:r>
            <a:r>
              <a:rPr lang="en-US" sz="5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মেইল</a:t>
            </a:r>
            <a:r>
              <a:rPr lang="en-US" sz="5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- </a:t>
            </a:r>
            <a:r>
              <a:rPr lang="en-US" sz="6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5"/>
              </a:rPr>
              <a:t>alom_naogaon@yahoo.com</a:t>
            </a:r>
            <a:r>
              <a:rPr lang="en-US" sz="6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endParaRPr lang="en-US" sz="19900" b="1" dirty="0">
              <a:ln>
                <a:solidFill>
                  <a:srgbClr val="FFFF00"/>
                </a:solidFill>
              </a:ln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</a:endParaRPr>
          </a:p>
        </p:txBody>
      </p:sp>
    </p:spTree>
    <p:extLst>
      <p:ext uri="{BB962C8B-B14F-4D97-AF65-F5344CB8AC3E}">
        <p14:creationId xmlns:p14="http://schemas.microsoft.com/office/powerpoint/2010/main" val="1820567238"/>
      </p:ext>
    </p:ext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5059740"/>
            <a:ext cx="11887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bn-BD" sz="4800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১৪, ১৬, ১৮, ১৬, ১৭, ১৫, সংখ্যাগুলির চতুর্থক ব্যবধান ও পরিমিত ব্যবধান বের কর ।</a:t>
            </a:r>
            <a:endParaRPr lang="en-AU" sz="4800" dirty="0">
              <a:solidFill>
                <a:srgbClr val="00B05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1" y="228600"/>
            <a:ext cx="10752014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657600" y="295870"/>
            <a:ext cx="426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bn-BD" sz="5400" b="1" u="sng" dirty="0" smtClean="0">
                <a:solidFill>
                  <a:srgbClr val="FF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াড়ীর কাজ</a:t>
            </a:r>
            <a:endParaRPr lang="en-AU" sz="5400" b="1" u="sng" dirty="0">
              <a:solidFill>
                <a:srgbClr val="FF000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55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orizontal Scroll 5"/>
          <p:cNvSpPr/>
          <p:nvPr/>
        </p:nvSpPr>
        <p:spPr>
          <a:xfrm>
            <a:off x="1295400" y="2590800"/>
            <a:ext cx="9906000" cy="3048000"/>
          </a:xfrm>
          <a:prstGeom prst="horizontalScroll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900" b="1" dirty="0" smtClean="0">
              <a:solidFill>
                <a:srgbClr val="FFFF0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sp>
        <p:nvSpPr>
          <p:cNvPr id="7" name="Pentagon 6"/>
          <p:cNvSpPr/>
          <p:nvPr/>
        </p:nvSpPr>
        <p:spPr>
          <a:xfrm>
            <a:off x="2362200" y="3657600"/>
            <a:ext cx="8305800" cy="1390650"/>
          </a:xfrm>
          <a:prstGeom prst="homePlat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bn-BD" sz="8800" b="1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ভালো থেকো</a:t>
            </a:r>
            <a:endParaRPr lang="en-US" sz="8800" b="1" dirty="0">
              <a:solidFill>
                <a:srgbClr val="00B05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54382" y="1676400"/>
            <a:ext cx="75438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bn-BD" sz="8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Ekushey Mohua" pitchFamily="66"/>
              </a:rPr>
              <a:t>ধন্যবাদ</a:t>
            </a:r>
            <a:r>
              <a:rPr lang="bn-BD" sz="8800" dirty="0">
                <a:cs typeface="Ekushey Mohua" pitchFamily="66"/>
              </a:rPr>
              <a:t> </a:t>
            </a:r>
            <a:endParaRPr lang="en-US" sz="8800" dirty="0">
              <a:cs typeface="Ekushey Mohua" pitchFamily="66"/>
            </a:endParaRPr>
          </a:p>
        </p:txBody>
      </p:sp>
    </p:spTree>
    <p:extLst>
      <p:ext uri="{BB962C8B-B14F-4D97-AF65-F5344CB8AC3E}">
        <p14:creationId xmlns:p14="http://schemas.microsoft.com/office/powerpoint/2010/main" val="425604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71800" y="609600"/>
            <a:ext cx="495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bn-BD" sz="4800" b="1" u="sng" dirty="0" smtClean="0">
                <a:solidFill>
                  <a:srgbClr val="7030A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িষয় পরিচিতি</a:t>
            </a:r>
            <a:endParaRPr lang="en-US" sz="4800" dirty="0"/>
          </a:p>
        </p:txBody>
      </p:sp>
      <p:sp>
        <p:nvSpPr>
          <p:cNvPr id="5" name="Rectangle 4"/>
          <p:cNvSpPr/>
          <p:nvPr/>
        </p:nvSpPr>
        <p:spPr>
          <a:xfrm>
            <a:off x="457200" y="1524000"/>
            <a:ext cx="109728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solidFill>
                  <a:srgbClr val="0070C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শ্রেণীঃ</a:t>
            </a:r>
            <a:r>
              <a:rPr lang="en-US" sz="4400" dirty="0" smtClean="0">
                <a:solidFill>
                  <a:srgbClr val="0070C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			</a:t>
            </a:r>
            <a:r>
              <a:rPr lang="en-US" sz="4400" dirty="0" err="1" smtClean="0">
                <a:solidFill>
                  <a:srgbClr val="0070C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একাদশ</a:t>
            </a:r>
            <a:endParaRPr lang="en-US" sz="4400" dirty="0" smtClean="0">
              <a:solidFill>
                <a:srgbClr val="0070C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  <a:p>
            <a:r>
              <a:rPr lang="en-US" sz="44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ইয়ের</a:t>
            </a:r>
            <a:r>
              <a:rPr lang="en-US" sz="44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4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ামঃ</a:t>
            </a:r>
            <a:r>
              <a:rPr lang="en-US" sz="44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	পরিসংখ্যান-১ম </a:t>
            </a:r>
            <a:r>
              <a:rPr lang="en-US" sz="44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ত্র</a:t>
            </a:r>
            <a:endParaRPr lang="bn-BD" sz="4400" dirty="0" smtClean="0">
              <a:solidFill>
                <a:srgbClr val="FFC00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  <a:p>
            <a:r>
              <a:rPr lang="bn-BD" sz="4400" dirty="0" smtClean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ারিখঃ </a:t>
            </a:r>
            <a:r>
              <a:rPr lang="en-US" sz="4400" dirty="0" smtClean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		06</a:t>
            </a:r>
            <a:r>
              <a:rPr lang="bn-BD" sz="4400" dirty="0" smtClean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/</a:t>
            </a:r>
            <a:r>
              <a:rPr lang="en-US" sz="4400" dirty="0" smtClean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07</a:t>
            </a:r>
            <a:r>
              <a:rPr lang="bn-BD" sz="4400" dirty="0" smtClean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/</a:t>
            </a:r>
            <a:r>
              <a:rPr lang="en-US" sz="4400" dirty="0" smtClean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2020 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9541" y="4191000"/>
            <a:ext cx="10857459" cy="830997"/>
          </a:xfrm>
          <a:prstGeom prst="rect">
            <a:avLst/>
          </a:prstGeom>
          <a:solidFill>
            <a:srgbClr val="00B050"/>
          </a:solidFill>
          <a:ln>
            <a:solidFill>
              <a:srgbClr val="002060"/>
            </a:solidFill>
          </a:ln>
          <a:scene3d>
            <a:camera prst="perspectiveHeroicExtremeRightFacing"/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এসো</a:t>
            </a:r>
            <a:r>
              <a:rPr lang="en-US" sz="4800" dirty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আমরা</a:t>
            </a:r>
            <a:r>
              <a:rPr lang="en-US" sz="4800" dirty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বাই</a:t>
            </a:r>
            <a:r>
              <a:rPr lang="en-US" sz="4800" dirty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 </a:t>
            </a:r>
            <a:r>
              <a:rPr lang="en-US" sz="4800" dirty="0" err="1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িচের</a:t>
            </a:r>
            <a:r>
              <a:rPr lang="en-US" sz="4800" dirty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চিত্রগুলো</a:t>
            </a:r>
            <a:r>
              <a:rPr lang="en-US" sz="4800" dirty="0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দেখি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56109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997984"/>
            <a:ext cx="8246972" cy="47932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5707559"/>
            <a:ext cx="12192000" cy="92333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bn-BD" sz="4000" b="1" dirty="0" smtClean="0">
                <a:solidFill>
                  <a:srgbClr val="002060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বিন্দুগুলো কেন্দ্র থেকে চারিদিকে </a:t>
            </a:r>
            <a:r>
              <a:rPr lang="bn-BD" sz="5400" b="1" dirty="0" smtClean="0">
                <a:solidFill>
                  <a:srgbClr val="002060"/>
                </a:solidFill>
                <a:latin typeface="SutonnyOMJ" pitchFamily="2" charset="0"/>
                <a:cs typeface="SutonnyOMJ" pitchFamily="2" charset="0"/>
              </a:rPr>
              <a:t>বিস্তৃত</a:t>
            </a:r>
            <a:r>
              <a:rPr lang="bn-BD" sz="4000" b="1" dirty="0" smtClean="0">
                <a:solidFill>
                  <a:srgbClr val="002060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করছে</a:t>
            </a:r>
            <a:endParaRPr lang="en-AU" sz="4000" b="1" dirty="0">
              <a:solidFill>
                <a:srgbClr val="002060"/>
              </a:solidFill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rot="10800000" flipV="1">
            <a:off x="3454928" y="2514600"/>
            <a:ext cx="2183872" cy="213360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045352" y="2610323"/>
            <a:ext cx="203048" cy="2266477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400800" y="2286000"/>
            <a:ext cx="3410327" cy="2099769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530399" y="1220190"/>
            <a:ext cx="2385001" cy="83721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550935" y="1272757"/>
            <a:ext cx="1935465" cy="784643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4" idx="0"/>
          </p:cNvCxnSpPr>
          <p:nvPr/>
        </p:nvCxnSpPr>
        <p:spPr>
          <a:xfrm rot="5400000" flipH="1" flipV="1">
            <a:off x="5795402" y="1367120"/>
            <a:ext cx="907019" cy="168749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5-Point Star 7"/>
          <p:cNvSpPr/>
          <p:nvPr/>
        </p:nvSpPr>
        <p:spPr>
          <a:xfrm>
            <a:off x="5565048" y="1819836"/>
            <a:ext cx="835752" cy="618564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371600" y="159603"/>
            <a:ext cx="9677400" cy="707886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bn-BD" sz="4000" dirty="0" smtClean="0">
                <a:solidFill>
                  <a:srgbClr val="00B0F0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কেন্দ্র থেকে সব ছড়িয়ে রয়েছে</a:t>
            </a:r>
            <a:endParaRPr lang="en-US" sz="4000" dirty="0">
              <a:solidFill>
                <a:srgbClr val="00B0F0"/>
              </a:solidFill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41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8" grpId="1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7" y="-1"/>
            <a:ext cx="5100471" cy="5427774"/>
          </a:xfrm>
          <a:prstGeom prst="rect">
            <a:avLst/>
          </a:prstGeom>
        </p:spPr>
      </p:pic>
      <p:sp>
        <p:nvSpPr>
          <p:cNvPr id="5" name="5-Point Star 4"/>
          <p:cNvSpPr/>
          <p:nvPr/>
        </p:nvSpPr>
        <p:spPr>
          <a:xfrm>
            <a:off x="1642880" y="1732553"/>
            <a:ext cx="45719" cy="457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6"/>
          <p:cNvSpPr/>
          <p:nvPr/>
        </p:nvSpPr>
        <p:spPr>
          <a:xfrm>
            <a:off x="2241395" y="2400956"/>
            <a:ext cx="579864" cy="67499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943924" y="1689061"/>
            <a:ext cx="646770" cy="8192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884135" y="3313704"/>
            <a:ext cx="757515" cy="69549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1396501" y="1621246"/>
            <a:ext cx="696719" cy="8192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1345010" y="3313090"/>
            <a:ext cx="748210" cy="57986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ross 7"/>
          <p:cNvSpPr/>
          <p:nvPr/>
        </p:nvSpPr>
        <p:spPr>
          <a:xfrm>
            <a:off x="9229378" y="1778272"/>
            <a:ext cx="515114" cy="505216"/>
          </a:xfrm>
          <a:prstGeom prst="pl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9719623" y="2252004"/>
            <a:ext cx="1191045" cy="116472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877864" y="2027075"/>
            <a:ext cx="1405054" cy="7838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8034922" y="2290964"/>
            <a:ext cx="1328573" cy="119438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7696200" y="685800"/>
            <a:ext cx="1531171" cy="109991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9686865" y="847665"/>
            <a:ext cx="1011648" cy="95062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228600" y="5638800"/>
            <a:ext cx="11582399" cy="1006901"/>
          </a:xfrm>
          <a:prstGeom prst="rect">
            <a:avLst/>
          </a:prstGeom>
          <a:solidFill>
            <a:srgbClr val="FFC00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bn-BD" sz="3600" dirty="0" smtClean="0">
                <a:solidFill>
                  <a:schemeClr val="tx1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েন্দ্রীয় বিন্দু হতে অন্যান্য বিন্দুগুলো </a:t>
            </a:r>
            <a:r>
              <a:rPr lang="bn-BD" sz="4800" dirty="0" smtClean="0">
                <a:solidFill>
                  <a:schemeClr val="tx1"/>
                </a:solidFill>
                <a:latin typeface="SutonnyOMJ" pitchFamily="2" charset="0"/>
                <a:cs typeface="SutonnyOMJ" pitchFamily="2" charset="0"/>
              </a:rPr>
              <a:t>বিস্তৃত</a:t>
            </a:r>
            <a:r>
              <a:rPr lang="bn-BD" sz="3600" dirty="0" smtClean="0">
                <a:solidFill>
                  <a:schemeClr val="tx1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অবস্থায় রয়েছে</a:t>
            </a:r>
            <a:endParaRPr lang="en-US" sz="3600" dirty="0">
              <a:solidFill>
                <a:schemeClr val="tx1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10800000" flipV="1">
            <a:off x="7543800" y="2018706"/>
            <a:ext cx="1602548" cy="3869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227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4933865"/>
              </p:ext>
            </p:extLst>
          </p:nvPr>
        </p:nvGraphicFramePr>
        <p:xfrm>
          <a:off x="609600" y="1219200"/>
          <a:ext cx="11201400" cy="2164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914400"/>
                <a:gridCol w="922020"/>
                <a:gridCol w="1120140"/>
                <a:gridCol w="1120140"/>
                <a:gridCol w="1120140"/>
                <a:gridCol w="1120140"/>
                <a:gridCol w="1120140"/>
                <a:gridCol w="1120140"/>
                <a:gridCol w="1120140"/>
              </a:tblGrid>
              <a:tr h="9525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C00000"/>
                          </a:solidFill>
                          <a:latin typeface="Shonar Bangla" panose="020B0502040204020203" pitchFamily="34" charset="0"/>
                          <a:cs typeface="Shonar Bangla" panose="020B0502040204020203" pitchFamily="34" charset="0"/>
                        </a:rPr>
                        <a:t>ব্যাটসম্যান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Shonar Bangla" panose="020B0502040204020203" pitchFamily="34" charset="0"/>
                          <a:cs typeface="Shonar Bangla" panose="020B0502040204020203" pitchFamily="34" charset="0"/>
                        </a:rPr>
                        <a:t> </a:t>
                      </a:r>
                      <a:r>
                        <a:rPr lang="en-US" sz="4800" dirty="0" smtClean="0"/>
                        <a:t>A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3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4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4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5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5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5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6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6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7</a:t>
                      </a:r>
                      <a:endParaRPr lang="en-US" sz="4800" dirty="0"/>
                    </a:p>
                  </a:txBody>
                  <a:tcPr/>
                </a:tc>
              </a:tr>
              <a:tr h="95250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rgbClr val="002060"/>
                          </a:solidFill>
                          <a:latin typeface="Shonar Bangla" panose="020B0502040204020203" pitchFamily="34" charset="0"/>
                          <a:cs typeface="Shonar Bangla" panose="020B0502040204020203" pitchFamily="34" charset="0"/>
                        </a:rPr>
                        <a:t>ব্যাটসম্যান</a:t>
                      </a:r>
                      <a:r>
                        <a:rPr lang="en-US" sz="4800" dirty="0" err="1" smtClean="0"/>
                        <a:t>B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3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9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15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5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5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25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35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41</a:t>
                      </a:r>
                      <a:endParaRPr lang="en-US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/>
                        <a:t>47</a:t>
                      </a:r>
                      <a:endParaRPr lang="en-US" sz="4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066800" y="457200"/>
            <a:ext cx="10896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িচে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দু’জন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াটসম্যানে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9টি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ইনিংসে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রানে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থ্য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লক্ষ্য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। 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533400" y="3581400"/>
            <a:ext cx="11277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উভয়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্যাটসম্যানে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রানে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ড়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,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ধ্যমা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ও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্রচুরক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25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অর্থা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ৎ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ধ্যক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মান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িন্তু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াদে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াঠামোগত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ুণাগুণ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ভিন্ন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।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ধ্যক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থেকে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smtClean="0"/>
              <a:t>A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েটে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ংখ্যাগুলি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400" dirty="0" err="1" smtClean="0">
                <a:solidFill>
                  <a:srgbClr val="C00000"/>
                </a:solidFill>
                <a:latin typeface="SutonnyOMJ" pitchFamily="2" charset="0"/>
                <a:cs typeface="SutonnyOMJ" pitchFamily="2" charset="0"/>
              </a:rPr>
              <a:t>বিস্তৃতি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ম</a:t>
            </a:r>
            <a:r>
              <a:rPr lang="en-US" sz="3200" dirty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এবং</a:t>
            </a:r>
            <a:r>
              <a:rPr lang="en-US" sz="3600" dirty="0" err="1" smtClean="0"/>
              <a:t>B</a:t>
            </a:r>
            <a:r>
              <a:rPr lang="en-US" sz="1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েটের</a:t>
            </a:r>
            <a:r>
              <a:rPr lang="en-US" sz="3200" dirty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ংখ্যাগুলির</a:t>
            </a:r>
            <a:r>
              <a:rPr lang="en-US" sz="3200" dirty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400" dirty="0" err="1">
                <a:solidFill>
                  <a:srgbClr val="C00000"/>
                </a:solidFill>
                <a:latin typeface="SutonnyOMJ" pitchFamily="2" charset="0"/>
                <a:cs typeface="SutonnyOMJ" pitchFamily="2" charset="0"/>
              </a:rPr>
              <a:t>বিস্তৃতি</a:t>
            </a:r>
            <a:r>
              <a:rPr lang="en-US" sz="3200" dirty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েশি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।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েট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দুটি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গঠনে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এই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ভিন্নতা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তাদের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ধ্যক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মান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দেখে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ুঝা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যায়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না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। </a:t>
            </a:r>
            <a:r>
              <a:rPr lang="en-US" sz="4000" dirty="0" err="1">
                <a:solidFill>
                  <a:srgbClr val="C00000"/>
                </a:solidFill>
                <a:latin typeface="SutonnyOMJ" pitchFamily="2" charset="0"/>
                <a:cs typeface="SutonnyOMJ" pitchFamily="2" charset="0"/>
              </a:rPr>
              <a:t>বিস্তৃতি</a:t>
            </a:r>
            <a:r>
              <a:rPr lang="en-US" sz="3200" dirty="0">
                <a:solidFill>
                  <a:srgbClr val="C00000"/>
                </a:solidFill>
                <a:latin typeface="SutonnyOMJ" pitchFamily="2" charset="0"/>
                <a:cs typeface="SutonnyOMJ" pitchFamily="2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মাপ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দেখে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ুঝা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যায়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। </a:t>
            </a:r>
            <a:r>
              <a:rPr lang="en-US" sz="3200" dirty="0" err="1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সুতরাং</a:t>
            </a:r>
            <a:r>
              <a:rPr lang="en-US" sz="3200" dirty="0" smtClean="0">
                <a:solidFill>
                  <a:srgbClr val="C0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760061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1" y="762000"/>
            <a:ext cx="11506200" cy="2677656"/>
          </a:xfrm>
          <a:prstGeom prst="rect">
            <a:avLst/>
          </a:prstGeom>
          <a:solidFill>
            <a:srgbClr val="FF0000"/>
          </a:solidFill>
          <a:ln>
            <a:solidFill>
              <a:srgbClr val="00B05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en-US" sz="72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আজকের</a:t>
            </a:r>
            <a:r>
              <a:rPr lang="en-US" sz="72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72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াঠের</a:t>
            </a:r>
            <a:r>
              <a:rPr lang="en-US" sz="72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7200" b="1" dirty="0" err="1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িষয়</a:t>
            </a:r>
            <a:r>
              <a:rPr lang="en-US" sz="72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:- </a:t>
            </a:r>
            <a:r>
              <a:rPr lang="bn-BD" sz="9600" b="1" dirty="0" smtClean="0">
                <a:solidFill>
                  <a:srgbClr val="00B0F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িস্তার পরিমাপ</a:t>
            </a:r>
            <a:endParaRPr lang="en-US" sz="9600" b="1" dirty="0">
              <a:solidFill>
                <a:srgbClr val="00B0F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23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86200" y="457200"/>
            <a:ext cx="386035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bn-BD" sz="9600" b="1" u="sng" dirty="0" smtClean="0">
                <a:solidFill>
                  <a:srgbClr val="00B05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শিখনফল</a:t>
            </a:r>
            <a:endParaRPr lang="en-US" sz="9600" b="1" u="sng" dirty="0">
              <a:solidFill>
                <a:srgbClr val="00B050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90600" y="2828836"/>
            <a:ext cx="9906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   </a:t>
            </a:r>
            <a:r>
              <a:rPr lang="bn-BD" sz="4000" dirty="0" smtClean="0">
                <a:solidFill>
                  <a:srgbClr val="FF0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এই পাঠ শেষে শিক্ষার্থীরা------</a:t>
            </a:r>
          </a:p>
          <a:p>
            <a:r>
              <a:rPr lang="bn-BD" sz="4000" dirty="0" smtClean="0">
                <a:solidFill>
                  <a:srgbClr val="FFC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১।</a:t>
            </a:r>
            <a:r>
              <a:rPr lang="en-US" sz="4000" dirty="0" smtClean="0">
                <a:solidFill>
                  <a:srgbClr val="FFC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bn-BD" sz="4000" dirty="0" smtClean="0">
                <a:solidFill>
                  <a:srgbClr val="FFC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বিস্তার</a:t>
            </a:r>
            <a:r>
              <a:rPr lang="en-US" sz="4000" dirty="0" smtClean="0">
                <a:solidFill>
                  <a:srgbClr val="FFC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bn-BD" sz="4000" dirty="0" smtClean="0">
                <a:solidFill>
                  <a:srgbClr val="FFC000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কি বলতে পারবে</a:t>
            </a:r>
          </a:p>
          <a:p>
            <a:r>
              <a:rPr lang="bn-BD" sz="4000" dirty="0" smtClean="0">
                <a:solidFill>
                  <a:schemeClr val="accent1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২। বিস্তার প</a:t>
            </a:r>
            <a:r>
              <a:rPr lang="en-US" sz="4000" dirty="0" err="1" smtClean="0">
                <a:solidFill>
                  <a:schemeClr val="accent1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রিমাপ</a:t>
            </a:r>
            <a:r>
              <a:rPr lang="bn-BD" sz="4000" dirty="0" smtClean="0">
                <a:solidFill>
                  <a:schemeClr val="accent1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ব্যাখ্যা করতে পারবে</a:t>
            </a:r>
          </a:p>
          <a:p>
            <a:r>
              <a:rPr lang="bn-BD" sz="4000" dirty="0" smtClean="0">
                <a:solidFill>
                  <a:schemeClr val="accent4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৩। বিস্তার </a:t>
            </a:r>
            <a:r>
              <a:rPr lang="en-US" sz="4000" dirty="0" err="1" smtClean="0">
                <a:solidFill>
                  <a:schemeClr val="accent4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রিমাপের</a:t>
            </a:r>
            <a:r>
              <a:rPr lang="en-US" sz="4000" dirty="0" smtClean="0">
                <a:solidFill>
                  <a:schemeClr val="accent4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</a:t>
            </a:r>
            <a:r>
              <a:rPr lang="en-US" sz="4000" dirty="0" err="1" smtClean="0">
                <a:solidFill>
                  <a:schemeClr val="accent4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্রকারভেদ</a:t>
            </a:r>
            <a:r>
              <a:rPr lang="bn-BD" sz="4000" dirty="0" smtClean="0">
                <a:solidFill>
                  <a:schemeClr val="accent4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বর্ননা করতে </a:t>
            </a:r>
            <a:endParaRPr lang="en-US" sz="4000" dirty="0" smtClean="0">
              <a:solidFill>
                <a:schemeClr val="accent4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  <a:p>
            <a:r>
              <a:rPr lang="en-US" sz="4000" dirty="0" smtClean="0">
                <a:solidFill>
                  <a:schemeClr val="accent4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      </a:t>
            </a:r>
            <a:r>
              <a:rPr lang="bn-BD" sz="4000" dirty="0" smtClean="0">
                <a:solidFill>
                  <a:schemeClr val="accent4"/>
                </a:solidFill>
                <a:latin typeface="Shonar Bangla" panose="020B0502040204020203" pitchFamily="34" charset="0"/>
                <a:cs typeface="Shonar Bangla" panose="020B0502040204020203" pitchFamily="34" charset="0"/>
              </a:rPr>
              <a:t>পারবে</a:t>
            </a:r>
            <a:endParaRPr lang="en-US" sz="4000" dirty="0">
              <a:solidFill>
                <a:schemeClr val="accent4"/>
              </a:solidFill>
              <a:latin typeface="Shonar Bangla" panose="020B0502040204020203" pitchFamily="34" charset="0"/>
              <a:cs typeface="Shonar Bangl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61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762000"/>
            <a:ext cx="11811000" cy="566110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err="1" smtClean="0">
                <a:solidFill>
                  <a:srgbClr val="FF0000"/>
                </a:solidFill>
                <a:latin typeface="NikoshBAN"/>
                <a:cs typeface="Shonar Bangla" panose="020B0502040204020203" pitchFamily="34" charset="0"/>
              </a:rPr>
              <a:t>বিস্তার</a:t>
            </a:r>
            <a:r>
              <a:rPr lang="en-US" sz="4800" dirty="0">
                <a:solidFill>
                  <a:srgbClr val="FF000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smtClean="0">
                <a:solidFill>
                  <a:srgbClr val="FF0000"/>
                </a:solidFill>
                <a:latin typeface="NikoshBAN"/>
                <a:cs typeface="Shonar Bangla" panose="020B0502040204020203" pitchFamily="34" charset="0"/>
              </a:rPr>
              <a:t>(Dispersion) :-</a:t>
            </a:r>
          </a:p>
          <a:p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কোনো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তথ্যসারির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বা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গণসংখ্যা</a:t>
            </a:r>
            <a:r>
              <a:rPr lang="en-US" sz="4800" dirty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নিবেশনের</a:t>
            </a:r>
            <a:r>
              <a:rPr lang="bn-BD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মধ্যক মান 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(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গড়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,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মধ্যমা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,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প্রচুরক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)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বা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অন্য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কোনো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utonnyOMJ" pitchFamily="2" charset="0"/>
              </a:rPr>
              <a:t> </a:t>
            </a:r>
            <a:r>
              <a:rPr lang="en-US" sz="6600" dirty="0" err="1" smtClean="0">
                <a:solidFill>
                  <a:srgbClr val="00B050"/>
                </a:solidFill>
                <a:latin typeface="NikoshBAN"/>
                <a:cs typeface="SutonnyOMJ" pitchFamily="2" charset="0"/>
              </a:rPr>
              <a:t>ধ্রুবক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bn-BD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হতে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মানগুলোর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দূরত্ব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বা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তথ্যমানগুলোর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পারস্পরিক</a:t>
            </a:r>
            <a:r>
              <a:rPr lang="en-US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</a:t>
            </a:r>
            <a:r>
              <a:rPr lang="en-US" sz="4800" dirty="0" err="1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দূরত্বকে</a:t>
            </a:r>
            <a:r>
              <a:rPr lang="bn-BD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বিস্তার বা </a:t>
            </a:r>
            <a:r>
              <a:rPr lang="bn-BD" sz="6000" dirty="0" smtClean="0">
                <a:solidFill>
                  <a:srgbClr val="00B050"/>
                </a:solidFill>
                <a:latin typeface="NikoshBAN"/>
                <a:cs typeface="SutonnyOMJ" pitchFamily="2" charset="0"/>
              </a:rPr>
              <a:t>বিস্তৃতি</a:t>
            </a:r>
            <a:r>
              <a:rPr lang="bn-BD" sz="4800" dirty="0" smtClean="0">
                <a:solidFill>
                  <a:srgbClr val="00B050"/>
                </a:solidFill>
                <a:latin typeface="NikoshBAN"/>
                <a:cs typeface="Shonar Bangla" panose="020B0502040204020203" pitchFamily="34" charset="0"/>
              </a:rPr>
              <a:t> বলে ।</a:t>
            </a:r>
            <a:endParaRPr lang="en-US" sz="5400" dirty="0" smtClean="0">
              <a:solidFill>
                <a:srgbClr val="00B050"/>
              </a:solidFill>
              <a:latin typeface="NikoshBAN"/>
              <a:cs typeface="Shonar Bangl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284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Composite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41</TotalTime>
  <Words>793</Words>
  <Application>Microsoft Office PowerPoint</Application>
  <PresentationFormat>Custom</PresentationFormat>
  <Paragraphs>123</Paragraphs>
  <Slides>21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বিস্তার দুই প্রকার ; 01. পরম বা অনপেক্ষ বিস্তার পরিমাপ (Absolute measures of dispersion) 02. আপেক্ষিক বিস্তার পরিমাপ (Relative measures of dispersio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বিষয় পরিচিতি</dc:title>
  <dc:creator>Alamgir Hossain JOY</dc:creator>
  <cp:lastModifiedBy>Windows User</cp:lastModifiedBy>
  <cp:revision>94</cp:revision>
  <dcterms:modified xsi:type="dcterms:W3CDTF">2020-07-05T17:59:42Z</dcterms:modified>
</cp:coreProperties>
</file>